
<file path=[Content_Types].xml><?xml version="1.0" encoding="utf-8"?>
<Types xmlns="http://schemas.openxmlformats.org/package/2006/content-types">
  <Override PartName="/ppt/diagrams/data17.xml" ContentType="application/vnd.openxmlformats-officedocument.drawingml.diagramData+xml"/>
  <Override PartName="/ppt/diagrams/colors22.xml" ContentType="application/vnd.openxmlformats-officedocument.drawingml.diagramColor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diagrams/colors11.xml" ContentType="application/vnd.openxmlformats-officedocument.drawingml.diagramColors+xml"/>
  <Override PartName="/ppt/diagrams/data24.xml" ContentType="application/vnd.openxmlformats-officedocument.drawingml.diagramData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diagrams/layout9.xml" ContentType="application/vnd.openxmlformats-officedocument.drawingml.diagramLayout+xml"/>
  <Override PartName="/ppt/diagrams/data13.xml" ContentType="application/vnd.openxmlformats-officedocument.drawingml.diagramData+xml"/>
  <Override PartName="/ppt/diagrams/quickStyle28.xml" ContentType="application/vnd.openxmlformats-officedocument.drawingml.diagramStyle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diagrams/quickStyle17.xml" ContentType="application/vnd.openxmlformats-officedocument.drawingml.diagramStyle+xml"/>
  <Override PartName="/ppt/diagrams/data20.xml" ContentType="application/vnd.openxmlformats-officedocument.drawingml.diagramData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24.xml" ContentType="application/vnd.openxmlformats-officedocument.drawingml.diagramStyle+xml"/>
  <Override PartName="/ppt/diagrams/layout28.xml" ContentType="application/vnd.openxmlformats-officedocument.drawingml.diagramLayout+xml"/>
  <Override PartName="/ppt/diagrams/colors8.xml" ContentType="application/vnd.openxmlformats-officedocument.drawingml.diagramColors+xml"/>
  <Override PartName="/ppt/diagrams/quickStyle13.xml" ContentType="application/vnd.openxmlformats-officedocument.drawingml.diagramStyl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20.xml" ContentType="application/vnd.openxmlformats-officedocument.drawingml.diagramStyle+xml"/>
  <Override PartName="/ppt/diagrams/layout24.xml" ContentType="application/vnd.openxmlformats-officedocument.drawingml.diagramLayout+xml"/>
  <Override PartName="/ppt/diagrams/colors27.xml" ContentType="application/vnd.openxmlformats-officedocument.drawingml.diagramColors+xml"/>
  <Override PartName="/ppt/diagrams/data29.xml" ContentType="application/vnd.openxmlformats-officedocument.drawingml.diagramData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diagrams/colors4.xml" ContentType="application/vnd.openxmlformats-officedocument.drawingml.diagramColors+xml"/>
  <Override PartName="/ppt/diagrams/quickStyle7.xml" ContentType="application/vnd.openxmlformats-officedocument.drawingml.diagramStyle+xml"/>
  <Override PartName="/ppt/diagrams/colors16.xml" ContentType="application/vnd.openxmlformats-officedocument.drawingml.diagramColors+xml"/>
  <Override PartName="/ppt/diagrams/data18.xml" ContentType="application/vnd.openxmlformats-officedocument.drawingml.diagramData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diagrams/colors12.xml" ContentType="application/vnd.openxmlformats-officedocument.drawingml.diagramColors+xml"/>
  <Override PartName="/ppt/diagrams/layout20.xml" ContentType="application/vnd.openxmlformats-officedocument.drawingml.diagramLayout+xml"/>
  <Override PartName="/ppt/diagrams/colors23.xml" ContentType="application/vnd.openxmlformats-officedocument.drawingml.diagramColors+xml"/>
  <Default Extension="png" ContentType="image/png"/>
  <Override PartName="/ppt/diagrams/data25.xml" ContentType="application/vnd.openxmlformats-officedocument.drawingml.diagramData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diagrams/data14.xml" ContentType="application/vnd.openxmlformats-officedocument.drawingml.diagramData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data21.xml" ContentType="application/vnd.openxmlformats-officedocument.drawingml.diagramData+xml"/>
  <Override PartName="/ppt/diagrams/quickStyle29.xml" ContentType="application/vnd.openxmlformats-officedocument.drawingml.diagramStyl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diagrams/layout6.xml" ContentType="application/vnd.openxmlformats-officedocument.drawingml.diagramLayout+xml"/>
  <Override PartName="/ppt/diagrams/data10.xml" ContentType="application/vnd.openxmlformats-officedocument.drawingml.diagramData+xml"/>
  <Override PartName="/ppt/diagrams/quickStyle18.xml" ContentType="application/vnd.openxmlformats-officedocument.drawingml.diagramStyle+xml"/>
  <Override PartName="/ppt/diagrams/layout29.xml" ContentType="application/vnd.openxmlformats-officedocument.drawingml.diagram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diagrams/data7.xml" ContentType="application/vnd.openxmlformats-officedocument.drawingml.diagramData+xml"/>
  <Override PartName="/ppt/diagrams/colors9.xml" ContentType="application/vnd.openxmlformats-officedocument.drawingml.diagramColors+xml"/>
  <Override PartName="/ppt/diagrams/quickStyle14.xml" ContentType="application/vnd.openxmlformats-officedocument.drawingml.diagramStyle+xml"/>
  <Override PartName="/ppt/diagrams/layout18.xml" ContentType="application/vnd.openxmlformats-officedocument.drawingml.diagramLayout+xml"/>
  <Override PartName="/ppt/diagrams/quickStyle25.xml" ContentType="application/vnd.openxmlformats-officedocument.drawingml.diagramStyle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Override PartName="/ppt/diagrams/data5.xml" ContentType="application/vnd.openxmlformats-officedocument.drawingml.diagramData+xml"/>
  <Override PartName="/ppt/diagrams/colors7.xml" ContentType="application/vnd.openxmlformats-officedocument.drawingml.diagramColors+xml"/>
  <Override PartName="/ppt/diagrams/quickStyle12.xml" ContentType="application/vnd.openxmlformats-officedocument.drawingml.diagramStyle+xml"/>
  <Override PartName="/ppt/diagrams/layout16.xml" ContentType="application/vnd.openxmlformats-officedocument.drawingml.diagramLayout+xml"/>
  <Override PartName="/ppt/diagrams/colors19.xml" ContentType="application/vnd.openxmlformats-officedocument.drawingml.diagramColors+xml"/>
  <Override PartName="/ppt/diagrams/quickStyle23.xml" ContentType="application/vnd.openxmlformats-officedocument.drawingml.diagramStyle+xml"/>
  <Override PartName="/ppt/diagrams/layout25.xml" ContentType="application/vnd.openxmlformats-officedocument.drawingml.diagramLayout+xml"/>
  <Override PartName="/ppt/diagrams/colors28.xml" ContentType="application/vnd.openxmlformats-officedocument.drawingml.diagramColors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diagrams/quickStyle8.xml" ContentType="application/vnd.openxmlformats-officedocument.drawingml.diagramStyle+xml"/>
  <Override PartName="/ppt/diagrams/quickStyle10.xml" ContentType="application/vnd.openxmlformats-officedocument.drawingml.diagramStyle+xml"/>
  <Override PartName="/ppt/diagrams/layout14.xml" ContentType="application/vnd.openxmlformats-officedocument.drawingml.diagramLayout+xml"/>
  <Override PartName="/ppt/diagrams/colors17.xml" ContentType="application/vnd.openxmlformats-officedocument.drawingml.diagramColors+xml"/>
  <Override PartName="/ppt/diagrams/quickStyle21.xml" ContentType="application/vnd.openxmlformats-officedocument.drawingml.diagramStyle+xml"/>
  <Override PartName="/ppt/diagrams/layout23.xml" ContentType="application/vnd.openxmlformats-officedocument.drawingml.diagramLayout+xml"/>
  <Override PartName="/ppt/diagrams/colors26.xml" ContentType="application/vnd.openxmlformats-officedocument.drawingml.diagramColors+xml"/>
  <Override PartName="/ppt/slides/slide8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quickStyle6.xml" ContentType="application/vnd.openxmlformats-officedocument.drawingml.diagramStyle+xml"/>
  <Override PartName="/ppt/diagrams/layout12.xml" ContentType="application/vnd.openxmlformats-officedocument.drawingml.diagramLayout+xml"/>
  <Override PartName="/ppt/diagrams/colors15.xml" ContentType="application/vnd.openxmlformats-officedocument.drawingml.diagramColors+xml"/>
  <Override PartName="/ppt/diagrams/data19.xml" ContentType="application/vnd.openxmlformats-officedocument.drawingml.diagramData+xml"/>
  <Override PartName="/ppt/diagrams/layout21.xml" ContentType="application/vnd.openxmlformats-officedocument.drawingml.diagramLayout+xml"/>
  <Override PartName="/ppt/diagrams/colors24.xml" ContentType="application/vnd.openxmlformats-officedocument.drawingml.diagramColors+xml"/>
  <Override PartName="/ppt/diagrams/data28.xml" ContentType="application/vnd.openxmlformats-officedocument.drawingml.diagramData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diagrams/layout10.xml" ContentType="application/vnd.openxmlformats-officedocument.drawingml.diagramLayout+xml"/>
  <Override PartName="/ppt/diagrams/colors13.xml" ContentType="application/vnd.openxmlformats-officedocument.drawingml.diagramColors+xml"/>
  <Override PartName="/ppt/diagrams/data26.xml" ContentType="application/vnd.openxmlformats-officedocument.drawingml.diagramData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diagrams/data15.xml" ContentType="application/vnd.openxmlformats-officedocument.drawingml.diagramData+xml"/>
  <Override PartName="/ppt/diagrams/colors20.xml" ContentType="application/vnd.openxmlformats-officedocument.drawingml.diagramColors+xml"/>
  <Override PartName="/ppt/slides/slide2.xml" ContentType="application/vnd.openxmlformats-officedocument.presentationml.slide+xml"/>
  <Override PartName="/ppt/slides/slide16.xml" ContentType="application/vnd.openxmlformats-officedocument.presentationml.slide+xml"/>
  <Default Extension="wmf" ContentType="image/x-wmf"/>
  <Override PartName="/ppt/diagrams/data11.xml" ContentType="application/vnd.openxmlformats-officedocument.drawingml.diagramData+xml"/>
  <Override PartName="/ppt/diagrams/quickStyle19.xml" ContentType="application/vnd.openxmlformats-officedocument.drawingml.diagramStyle+xml"/>
  <Override PartName="/ppt/diagrams/data22.xml" ContentType="application/vnd.openxmlformats-officedocument.drawingml.diagramData+xml"/>
  <Default Extension="rels" ContentType="application/vnd.openxmlformats-package.relationships+xml"/>
  <Override PartName="/ppt/slides/slide23.xml" ContentType="application/vnd.openxmlformats-officedocument.presentationml.slide+xml"/>
  <Override PartName="/ppt/diagrams/layout7.xml" ContentType="application/vnd.openxmlformats-officedocument.drawingml.diagramLayout+xml"/>
  <Override PartName="/ppt/diagrams/data8.xml" ContentType="application/vnd.openxmlformats-officedocument.drawingml.diagramData+xml"/>
  <Override PartName="/ppt/diagrams/quickStyle26.xml" ContentType="application/vnd.openxmlformats-officedocument.drawingml.diagramStyle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diagrams/quickStyle15.xml" ContentType="application/vnd.openxmlformats-officedocument.drawingml.diagramStyle+xml"/>
  <Override PartName="/ppt/diagrams/layout19.xml" ContentType="application/vnd.openxmlformats-officedocument.drawingml.diagramLayout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22.xml" ContentType="application/vnd.openxmlformats-officedocument.drawingml.diagramStyle+xml"/>
  <Override PartName="/ppt/diagrams/layout26.xml" ContentType="application/vnd.openxmlformats-officedocument.drawingml.diagramLayout+xml"/>
  <Override PartName="/ppt/diagrams/colors29.xml" ContentType="application/vnd.openxmlformats-officedocument.drawingml.diagramColors+xml"/>
  <Override PartName="/ppt/diagrams/colors6.xml" ContentType="application/vnd.openxmlformats-officedocument.drawingml.diagramColors+xml"/>
  <Override PartName="/ppt/diagrams/quickStyle9.xml" ContentType="application/vnd.openxmlformats-officedocument.drawingml.diagramStyle+xml"/>
  <Override PartName="/ppt/diagrams/quickStyle11.xml" ContentType="application/vnd.openxmlformats-officedocument.drawingml.diagramStyle+xml"/>
  <Override PartName="/ppt/diagrams/colors18.xml" ContentType="application/vnd.openxmlformats-officedocument.drawingml.diagramColor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diagrams/layout11.xml" ContentType="application/vnd.openxmlformats-officedocument.drawingml.diagramLayout+xml"/>
  <Override PartName="/ppt/diagrams/colors14.xml" ContentType="application/vnd.openxmlformats-officedocument.drawingml.diagramColors+xml"/>
  <Override PartName="/ppt/diagrams/layout22.xml" ContentType="application/vnd.openxmlformats-officedocument.drawingml.diagramLayout+xml"/>
  <Override PartName="/ppt/diagrams/colors25.xml" ContentType="application/vnd.openxmlformats-officedocument.drawingml.diagramColors+xml"/>
  <Override PartName="/ppt/diagrams/data27.xml" ContentType="application/vnd.openxmlformats-officedocument.drawingml.diagramData+xml"/>
  <Override PartName="/ppt/diagrams/colors2.xml" ContentType="application/vnd.openxmlformats-officedocument.drawingml.diagramColors+xml"/>
  <Override PartName="/ppt/diagrams/quickStyle5.xml" ContentType="application/vnd.openxmlformats-officedocument.drawingml.diagramStyle+xml"/>
  <Override PartName="/ppt/diagrams/data16.xml" ContentType="application/vnd.openxmlformats-officedocument.drawingml.diagramData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diagrams/colors10.xml" ContentType="application/vnd.openxmlformats-officedocument.drawingml.diagramColors+xml"/>
  <Override PartName="/ppt/diagrams/colors21.xml" ContentType="application/vnd.openxmlformats-officedocument.drawingml.diagramColors+xml"/>
  <Override PartName="/ppt/diagrams/data23.xml" ContentType="application/vnd.openxmlformats-officedocument.drawingml.diagramData+xml"/>
  <Override PartName="/ppt/slides/slide24.xml" ContentType="application/vnd.openxmlformats-officedocument.presentationml.slide+xml"/>
  <Default Extension="jpeg" ContentType="image/jpeg"/>
  <Override PartName="/ppt/diagrams/quickStyle1.xml" ContentType="application/vnd.openxmlformats-officedocument.drawingml.diagramStyle+xml"/>
  <Override PartName="/ppt/diagrams/layout8.xml" ContentType="application/vnd.openxmlformats-officedocument.drawingml.diagramLayout+xml"/>
  <Override PartName="/ppt/diagrams/data12.xml" ContentType="application/vnd.openxmlformats-officedocument.drawingml.diagramData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diagrams/data9.xml" ContentType="application/vnd.openxmlformats-officedocument.drawingml.diagramData+xml"/>
  <Override PartName="/ppt/diagrams/quickStyle16.xml" ContentType="application/vnd.openxmlformats-officedocument.drawingml.diagramStyle+xml"/>
  <Override PartName="/ppt/diagrams/quickStyle27.xml" ContentType="application/vnd.openxmlformats-officedocument.drawingml.diagramStyle+xml"/>
  <Override PartName="/ppt/slides/slide20.xml" ContentType="application/vnd.openxmlformats-officedocument.presentationml.slide+xml"/>
  <Override PartName="/ppt/diagrams/layout4.xml" ContentType="application/vnd.openxmlformats-officedocument.drawingml.diagramLayout+xml"/>
  <Override PartName="/ppt/diagrams/layout27.xml" ContentType="application/vnd.openxmlformats-officedocument.drawingml.diagram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27"/>
  </p:notesMasterIdLst>
  <p:sldIdLst>
    <p:sldId id="256" r:id="rId2"/>
    <p:sldId id="270" r:id="rId3"/>
    <p:sldId id="275" r:id="rId4"/>
    <p:sldId id="271" r:id="rId5"/>
    <p:sldId id="278" r:id="rId6"/>
    <p:sldId id="277" r:id="rId7"/>
    <p:sldId id="276" r:id="rId8"/>
    <p:sldId id="279" r:id="rId9"/>
    <p:sldId id="274" r:id="rId10"/>
    <p:sldId id="273" r:id="rId11"/>
    <p:sldId id="272" r:id="rId12"/>
    <p:sldId id="280" r:id="rId13"/>
    <p:sldId id="281" r:id="rId14"/>
    <p:sldId id="282" r:id="rId15"/>
    <p:sldId id="285" r:id="rId16"/>
    <p:sldId id="286" r:id="rId17"/>
    <p:sldId id="260" r:id="rId18"/>
    <p:sldId id="259" r:id="rId19"/>
    <p:sldId id="287" r:id="rId20"/>
    <p:sldId id="263" r:id="rId21"/>
    <p:sldId id="264" r:id="rId22"/>
    <p:sldId id="265" r:id="rId23"/>
    <p:sldId id="258" r:id="rId24"/>
    <p:sldId id="261" r:id="rId25"/>
    <p:sldId id="266" r:id="rId2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ADF2"/>
    <a:srgbClr val="FED6F8"/>
    <a:srgbClr val="00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306" autoAdjust="0"/>
    <p:restoredTop sz="94660"/>
  </p:normalViewPr>
  <p:slideViewPr>
    <p:cSldViewPr>
      <p:cViewPr varScale="1">
        <p:scale>
          <a:sx n="65" d="100"/>
          <a:sy n="65" d="100"/>
        </p:scale>
        <p:origin x="-56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_rels/data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image" Target="../media/image48.jpeg"/></Relationships>
</file>

<file path=ppt/diagrams/_rels/data2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8.jpeg"/></Relationships>
</file>

<file path=ppt/diagrams/_rels/data24.x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iagrams/_rels/data26.x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iagrams/_rels/data27.xml.rels><?xml version="1.0" encoding="UTF-8" standalone="yes"?>
<Relationships xmlns="http://schemas.openxmlformats.org/package/2006/relationships"><Relationship Id="rId1" Type="http://schemas.openxmlformats.org/officeDocument/2006/relationships/image" Target="../media/image75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A37AD16D-64DE-4434-A18D-5E4775299861}">
      <dgm:prSet phldrT="[Текст]"/>
      <dgm:spPr/>
      <dgm:t>
        <a:bodyPr/>
        <a:lstStyle/>
        <a:p>
          <a:r>
            <a:rPr lang="ru-RU" i="1" dirty="0" smtClean="0"/>
            <a:t>Цели урока</a:t>
          </a:r>
          <a:endParaRPr lang="ru-RU" i="1" dirty="0"/>
        </a:p>
      </dgm:t>
    </dgm:pt>
    <dgm:pt modelId="{E9B64D35-249E-423F-A1FD-B659C3E41E4D}" type="parTrans" cxnId="{34284ED2-96DB-459F-88E4-2C890F135D0C}">
      <dgm:prSet/>
      <dgm:spPr/>
      <dgm:t>
        <a:bodyPr/>
        <a:lstStyle/>
        <a:p>
          <a:endParaRPr lang="ru-RU"/>
        </a:p>
      </dgm:t>
    </dgm:pt>
    <dgm:pt modelId="{74C5E419-9FB5-48D7-9E14-B20F57126AB8}" type="sibTrans" cxnId="{34284ED2-96DB-459F-88E4-2C890F135D0C}">
      <dgm:prSet/>
      <dgm:spPr/>
      <dgm:t>
        <a:bodyPr/>
        <a:lstStyle/>
        <a:p>
          <a:endParaRPr lang="ru-RU"/>
        </a:p>
      </dgm:t>
    </dgm:pt>
    <dgm:pt modelId="{E71B0291-55F1-45E0-A062-CAC057854E1B}">
      <dgm:prSet/>
      <dgm:spPr/>
      <dgm:t>
        <a:bodyPr/>
        <a:lstStyle/>
        <a:p>
          <a:r>
            <a:rPr lang="ru-RU" dirty="0" smtClean="0"/>
            <a:t>решение логарифмических уравнений с помощью формул перехода к новому основанию, формирование умений решать задачи повышенной сложности</a:t>
          </a:r>
          <a:endParaRPr lang="ru-RU" dirty="0"/>
        </a:p>
      </dgm:t>
    </dgm:pt>
    <dgm:pt modelId="{6822401F-33C5-41E8-9B43-AB95998FA3AE}" type="parTrans" cxnId="{C4142D49-A13E-4A6F-9606-70FC3D7B8D3B}">
      <dgm:prSet/>
      <dgm:spPr/>
      <dgm:t>
        <a:bodyPr/>
        <a:lstStyle/>
        <a:p>
          <a:endParaRPr lang="ru-RU"/>
        </a:p>
      </dgm:t>
    </dgm:pt>
    <dgm:pt modelId="{D7889103-C963-41FE-88E7-C15D895AFADD}" type="sibTrans" cxnId="{C4142D49-A13E-4A6F-9606-70FC3D7B8D3B}">
      <dgm:prSet/>
      <dgm:spPr/>
      <dgm:t>
        <a:bodyPr/>
        <a:lstStyle/>
        <a:p>
          <a:endParaRPr lang="ru-RU"/>
        </a:p>
      </dgm:t>
    </dgm:pt>
    <dgm:pt modelId="{FDE9BCF3-E467-491C-93E2-5DF14A6C028D}">
      <dgm:prSet/>
      <dgm:spPr/>
      <dgm:t>
        <a:bodyPr/>
        <a:lstStyle/>
        <a:p>
          <a:r>
            <a:rPr lang="ru-RU" dirty="0" smtClean="0"/>
            <a:t>развитие логического мышления, умений самостоятельно работать, умений говорить и слушать</a:t>
          </a:r>
          <a:endParaRPr lang="ru-RU" dirty="0"/>
        </a:p>
      </dgm:t>
    </dgm:pt>
    <dgm:pt modelId="{B2176CAA-F78D-4F8D-ABDE-C14F08EBB899}" type="parTrans" cxnId="{49C7D71B-D0EC-423E-AD75-F8AC337447BD}">
      <dgm:prSet/>
      <dgm:spPr/>
      <dgm:t>
        <a:bodyPr/>
        <a:lstStyle/>
        <a:p>
          <a:endParaRPr lang="ru-RU"/>
        </a:p>
      </dgm:t>
    </dgm:pt>
    <dgm:pt modelId="{A011E9AF-2B7D-4FF0-BDE7-89EACFBFC8FC}" type="sibTrans" cxnId="{49C7D71B-D0EC-423E-AD75-F8AC337447BD}">
      <dgm:prSet/>
      <dgm:spPr/>
      <dgm:t>
        <a:bodyPr/>
        <a:lstStyle/>
        <a:p>
          <a:endParaRPr lang="ru-RU"/>
        </a:p>
      </dgm:t>
    </dgm:pt>
    <dgm:pt modelId="{497A3220-6741-4F9D-AD7C-4794699CE785}">
      <dgm:prSet/>
      <dgm:spPr/>
      <dgm:t>
        <a:bodyPr/>
        <a:lstStyle/>
        <a:p>
          <a:r>
            <a:rPr lang="ru-RU" dirty="0" smtClean="0"/>
            <a:t>выработка привычки к постоянной  занятости  каким- либо полезным делом, воспитание отзывчивости, трудолюбия.</a:t>
          </a:r>
          <a:endParaRPr lang="ru-RU" dirty="0"/>
        </a:p>
      </dgm:t>
    </dgm:pt>
    <dgm:pt modelId="{FA5ACE54-C1FE-4EAB-B395-DEA60DCAD816}" type="parTrans" cxnId="{A7D07BC6-67C8-44C4-9D23-424874194FDB}">
      <dgm:prSet/>
      <dgm:spPr/>
      <dgm:t>
        <a:bodyPr/>
        <a:lstStyle/>
        <a:p>
          <a:endParaRPr lang="ru-RU"/>
        </a:p>
      </dgm:t>
    </dgm:pt>
    <dgm:pt modelId="{8537B4AC-FFA0-4C54-AC64-5E23410426E9}" type="sibTrans" cxnId="{A7D07BC6-67C8-44C4-9D23-424874194FDB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CF19C652-D3C6-44F8-904A-3143A3C47DED}" type="pres">
      <dgm:prSet presAssocID="{A37AD16D-64DE-4434-A18D-5E4775299861}" presName="root" presStyleCnt="0"/>
      <dgm:spPr/>
    </dgm:pt>
    <dgm:pt modelId="{C796B1DC-C847-4C18-9441-86F04190BE05}" type="pres">
      <dgm:prSet presAssocID="{A37AD16D-64DE-4434-A18D-5E4775299861}" presName="rootComposite" presStyleCnt="0"/>
      <dgm:spPr/>
    </dgm:pt>
    <dgm:pt modelId="{FC0136C3-86EA-4FAA-879F-E977D2EDC2A4}" type="pres">
      <dgm:prSet presAssocID="{A37AD16D-64DE-4434-A18D-5E4775299861}" presName="rootText" presStyleLbl="node1" presStyleIdx="0" presStyleCnt="1" custScaleX="187573" custScaleY="79779" custLinFactNeighborX="9814" custLinFactNeighborY="-7717"/>
      <dgm:spPr/>
      <dgm:t>
        <a:bodyPr/>
        <a:lstStyle/>
        <a:p>
          <a:endParaRPr lang="ru-RU"/>
        </a:p>
      </dgm:t>
    </dgm:pt>
    <dgm:pt modelId="{CE475929-FD86-4606-A3AF-8C2EB48C4E74}" type="pres">
      <dgm:prSet presAssocID="{A37AD16D-64DE-4434-A18D-5E4775299861}" presName="rootConnector" presStyleLbl="node1" presStyleIdx="0" presStyleCnt="1"/>
      <dgm:spPr/>
      <dgm:t>
        <a:bodyPr/>
        <a:lstStyle/>
        <a:p>
          <a:endParaRPr lang="ru-RU"/>
        </a:p>
      </dgm:t>
    </dgm:pt>
    <dgm:pt modelId="{2E7FF71C-1945-4DEF-ADE3-48DAE5437AA2}" type="pres">
      <dgm:prSet presAssocID="{A37AD16D-64DE-4434-A18D-5E4775299861}" presName="childShape" presStyleCnt="0"/>
      <dgm:spPr/>
    </dgm:pt>
    <dgm:pt modelId="{74ECDF32-1F10-4683-99F5-0016E5F28B6D}" type="pres">
      <dgm:prSet presAssocID="{6822401F-33C5-41E8-9B43-AB95998FA3AE}" presName="Name13" presStyleLbl="parChTrans1D2" presStyleIdx="0" presStyleCnt="3"/>
      <dgm:spPr/>
      <dgm:t>
        <a:bodyPr/>
        <a:lstStyle/>
        <a:p>
          <a:endParaRPr lang="ru-RU"/>
        </a:p>
      </dgm:t>
    </dgm:pt>
    <dgm:pt modelId="{2441F2A2-9E8F-4214-88F4-92593DF5EFB5}" type="pres">
      <dgm:prSet presAssocID="{E71B0291-55F1-45E0-A062-CAC057854E1B}" presName="childText" presStyleLbl="bgAcc1" presStyleIdx="0" presStyleCnt="3" custScaleX="339379" custScaleY="81010" custLinFactNeighborX="-3810" custLinFactNeighborY="2290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AF280CD-F015-4182-AA37-92DFCCA41104}" type="pres">
      <dgm:prSet presAssocID="{B2176CAA-F78D-4F8D-ABDE-C14F08EBB899}" presName="Name13" presStyleLbl="parChTrans1D2" presStyleIdx="1" presStyleCnt="3"/>
      <dgm:spPr/>
      <dgm:t>
        <a:bodyPr/>
        <a:lstStyle/>
        <a:p>
          <a:endParaRPr lang="ru-RU"/>
        </a:p>
      </dgm:t>
    </dgm:pt>
    <dgm:pt modelId="{AED3E470-667A-46CF-9523-91EAE42EAC05}" type="pres">
      <dgm:prSet presAssocID="{FDE9BCF3-E467-491C-93E2-5DF14A6C028D}" presName="childText" presStyleLbl="bgAcc1" presStyleIdx="1" presStyleCnt="3" custScaleX="342106" custScaleY="71514" custLinFactNeighborX="-3810" custLinFactNeighborY="710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EAA7C01-9371-4B8B-BD3F-6DD27C5FC69C}" type="pres">
      <dgm:prSet presAssocID="{FA5ACE54-C1FE-4EAB-B395-DEA60DCAD816}" presName="Name13" presStyleLbl="parChTrans1D2" presStyleIdx="2" presStyleCnt="3"/>
      <dgm:spPr/>
      <dgm:t>
        <a:bodyPr/>
        <a:lstStyle/>
        <a:p>
          <a:endParaRPr lang="ru-RU"/>
        </a:p>
      </dgm:t>
    </dgm:pt>
    <dgm:pt modelId="{B887144A-7ADC-4895-BF06-FAE3452AFAE4}" type="pres">
      <dgm:prSet presAssocID="{497A3220-6741-4F9D-AD7C-4794699CE785}" presName="childText" presStyleLbl="bgAcc1" presStyleIdx="2" presStyleCnt="3" custScaleX="346309" custLinFactNeighborX="-6777" custLinFactNeighborY="-869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B037C1F-D3B8-4580-BC66-9BC67ABD3159}" type="presOf" srcId="{6822401F-33C5-41E8-9B43-AB95998FA3AE}" destId="{74ECDF32-1F10-4683-99F5-0016E5F28B6D}" srcOrd="0" destOrd="0" presId="urn:microsoft.com/office/officeart/2005/8/layout/hierarchy3"/>
    <dgm:cxn modelId="{34284ED2-96DB-459F-88E4-2C890F135D0C}" srcId="{C2F84970-0274-4CDC-897B-1720A6A9FE0D}" destId="{A37AD16D-64DE-4434-A18D-5E4775299861}" srcOrd="0" destOrd="0" parTransId="{E9B64D35-249E-423F-A1FD-B659C3E41E4D}" sibTransId="{74C5E419-9FB5-48D7-9E14-B20F57126AB8}"/>
    <dgm:cxn modelId="{A7D07BC6-67C8-44C4-9D23-424874194FDB}" srcId="{A37AD16D-64DE-4434-A18D-5E4775299861}" destId="{497A3220-6741-4F9D-AD7C-4794699CE785}" srcOrd="2" destOrd="0" parTransId="{FA5ACE54-C1FE-4EAB-B395-DEA60DCAD816}" sibTransId="{8537B4AC-FFA0-4C54-AC64-5E23410426E9}"/>
    <dgm:cxn modelId="{F2AD09D4-CB4D-40B3-ACB9-A391506C218F}" type="presOf" srcId="{497A3220-6741-4F9D-AD7C-4794699CE785}" destId="{B887144A-7ADC-4895-BF06-FAE3452AFAE4}" srcOrd="0" destOrd="0" presId="urn:microsoft.com/office/officeart/2005/8/layout/hierarchy3"/>
    <dgm:cxn modelId="{90B524DD-68D8-4911-9750-A7F5A4A7AAD0}" type="presOf" srcId="{C2F84970-0274-4CDC-897B-1720A6A9FE0D}" destId="{465E8608-E5F9-435A-9F91-12E76E0F6996}" srcOrd="0" destOrd="0" presId="urn:microsoft.com/office/officeart/2005/8/layout/hierarchy3"/>
    <dgm:cxn modelId="{50FB9FD7-E964-43D7-A3CF-B981F3EFC010}" type="presOf" srcId="{A37AD16D-64DE-4434-A18D-5E4775299861}" destId="{FC0136C3-86EA-4FAA-879F-E977D2EDC2A4}" srcOrd="0" destOrd="0" presId="urn:microsoft.com/office/officeart/2005/8/layout/hierarchy3"/>
    <dgm:cxn modelId="{F9CF21FA-EF8D-4F0B-947B-1A9E8B8F0732}" type="presOf" srcId="{B2176CAA-F78D-4F8D-ABDE-C14F08EBB899}" destId="{8AF280CD-F015-4182-AA37-92DFCCA41104}" srcOrd="0" destOrd="0" presId="urn:microsoft.com/office/officeart/2005/8/layout/hierarchy3"/>
    <dgm:cxn modelId="{37010A90-A788-45F4-AE59-A51DF07EC6E0}" type="presOf" srcId="{A37AD16D-64DE-4434-A18D-5E4775299861}" destId="{CE475929-FD86-4606-A3AF-8C2EB48C4E74}" srcOrd="1" destOrd="0" presId="urn:microsoft.com/office/officeart/2005/8/layout/hierarchy3"/>
    <dgm:cxn modelId="{16C2D2AA-14F9-49D3-B48A-528FA6485AA8}" type="presOf" srcId="{FA5ACE54-C1FE-4EAB-B395-DEA60DCAD816}" destId="{2EAA7C01-9371-4B8B-BD3F-6DD27C5FC69C}" srcOrd="0" destOrd="0" presId="urn:microsoft.com/office/officeart/2005/8/layout/hierarchy3"/>
    <dgm:cxn modelId="{9F08757F-A0F8-41D2-83F0-DDD6296A829D}" type="presOf" srcId="{FDE9BCF3-E467-491C-93E2-5DF14A6C028D}" destId="{AED3E470-667A-46CF-9523-91EAE42EAC05}" srcOrd="0" destOrd="0" presId="urn:microsoft.com/office/officeart/2005/8/layout/hierarchy3"/>
    <dgm:cxn modelId="{49C7D71B-D0EC-423E-AD75-F8AC337447BD}" srcId="{A37AD16D-64DE-4434-A18D-5E4775299861}" destId="{FDE9BCF3-E467-491C-93E2-5DF14A6C028D}" srcOrd="1" destOrd="0" parTransId="{B2176CAA-F78D-4F8D-ABDE-C14F08EBB899}" sibTransId="{A011E9AF-2B7D-4FF0-BDE7-89EACFBFC8FC}"/>
    <dgm:cxn modelId="{C4142D49-A13E-4A6F-9606-70FC3D7B8D3B}" srcId="{A37AD16D-64DE-4434-A18D-5E4775299861}" destId="{E71B0291-55F1-45E0-A062-CAC057854E1B}" srcOrd="0" destOrd="0" parTransId="{6822401F-33C5-41E8-9B43-AB95998FA3AE}" sibTransId="{D7889103-C963-41FE-88E7-C15D895AFADD}"/>
    <dgm:cxn modelId="{8E230E11-DE12-4E56-94CF-669A3380F9BD}" type="presOf" srcId="{E71B0291-55F1-45E0-A062-CAC057854E1B}" destId="{2441F2A2-9E8F-4214-88F4-92593DF5EFB5}" srcOrd="0" destOrd="0" presId="urn:microsoft.com/office/officeart/2005/8/layout/hierarchy3"/>
    <dgm:cxn modelId="{1D302515-7DA3-43EB-BD5E-7A3E3EFC608F}" type="presParOf" srcId="{465E8608-E5F9-435A-9F91-12E76E0F6996}" destId="{CF19C652-D3C6-44F8-904A-3143A3C47DED}" srcOrd="0" destOrd="0" presId="urn:microsoft.com/office/officeart/2005/8/layout/hierarchy3"/>
    <dgm:cxn modelId="{EA69AC90-CA47-433D-8C8B-436F094CCD0B}" type="presParOf" srcId="{CF19C652-D3C6-44F8-904A-3143A3C47DED}" destId="{C796B1DC-C847-4C18-9441-86F04190BE05}" srcOrd="0" destOrd="0" presId="urn:microsoft.com/office/officeart/2005/8/layout/hierarchy3"/>
    <dgm:cxn modelId="{16DE5636-3BAB-45B3-87CA-A892C5673E10}" type="presParOf" srcId="{C796B1DC-C847-4C18-9441-86F04190BE05}" destId="{FC0136C3-86EA-4FAA-879F-E977D2EDC2A4}" srcOrd="0" destOrd="0" presId="urn:microsoft.com/office/officeart/2005/8/layout/hierarchy3"/>
    <dgm:cxn modelId="{A8E8309A-90AF-42AC-82D1-85499FEDCE60}" type="presParOf" srcId="{C796B1DC-C847-4C18-9441-86F04190BE05}" destId="{CE475929-FD86-4606-A3AF-8C2EB48C4E74}" srcOrd="1" destOrd="0" presId="urn:microsoft.com/office/officeart/2005/8/layout/hierarchy3"/>
    <dgm:cxn modelId="{F13AEF70-3AA8-448B-99BB-4DCCB56184C1}" type="presParOf" srcId="{CF19C652-D3C6-44F8-904A-3143A3C47DED}" destId="{2E7FF71C-1945-4DEF-ADE3-48DAE5437AA2}" srcOrd="1" destOrd="0" presId="urn:microsoft.com/office/officeart/2005/8/layout/hierarchy3"/>
    <dgm:cxn modelId="{A7CCB5C3-2490-4D2F-ACFF-0A86EB5EBE80}" type="presParOf" srcId="{2E7FF71C-1945-4DEF-ADE3-48DAE5437AA2}" destId="{74ECDF32-1F10-4683-99F5-0016E5F28B6D}" srcOrd="0" destOrd="0" presId="urn:microsoft.com/office/officeart/2005/8/layout/hierarchy3"/>
    <dgm:cxn modelId="{38EC16F0-19B8-47C1-BCD3-A809E55C32F6}" type="presParOf" srcId="{2E7FF71C-1945-4DEF-ADE3-48DAE5437AA2}" destId="{2441F2A2-9E8F-4214-88F4-92593DF5EFB5}" srcOrd="1" destOrd="0" presId="urn:microsoft.com/office/officeart/2005/8/layout/hierarchy3"/>
    <dgm:cxn modelId="{28408080-920B-48FF-8989-DD4729B1B9F5}" type="presParOf" srcId="{2E7FF71C-1945-4DEF-ADE3-48DAE5437AA2}" destId="{8AF280CD-F015-4182-AA37-92DFCCA41104}" srcOrd="2" destOrd="0" presId="urn:microsoft.com/office/officeart/2005/8/layout/hierarchy3"/>
    <dgm:cxn modelId="{7AAF7C0D-2E7C-4AF7-951C-3DCEA0BA35F7}" type="presParOf" srcId="{2E7FF71C-1945-4DEF-ADE3-48DAE5437AA2}" destId="{AED3E470-667A-46CF-9523-91EAE42EAC05}" srcOrd="3" destOrd="0" presId="urn:microsoft.com/office/officeart/2005/8/layout/hierarchy3"/>
    <dgm:cxn modelId="{BD41D408-DB35-4904-95C0-706460E745EB}" type="presParOf" srcId="{2E7FF71C-1945-4DEF-ADE3-48DAE5437AA2}" destId="{2EAA7C01-9371-4B8B-BD3F-6DD27C5FC69C}" srcOrd="4" destOrd="0" presId="urn:microsoft.com/office/officeart/2005/8/layout/hierarchy3"/>
    <dgm:cxn modelId="{C68942EE-807F-470E-8D5A-E913CD886E46}" type="presParOf" srcId="{2E7FF71C-1945-4DEF-ADE3-48DAE5437AA2}" destId="{B887144A-7ADC-4895-BF06-FAE3452AFAE4}" srcOrd="5" destOrd="0" presId="urn:microsoft.com/office/officeart/2005/8/layout/hierarchy3"/>
  </dgm:cxnLst>
  <dgm:bg/>
  <dgm:whole/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2548685-E051-4D8A-851B-0872C5FBF867}">
      <dgm:prSet/>
      <dgm:spPr/>
      <dgm:t>
        <a:bodyPr/>
        <a:lstStyle/>
        <a:p>
          <a:r>
            <a:rPr lang="ru-RU" b="1" i="1" u="sng" dirty="0" smtClean="0"/>
            <a:t>Карточка 8</a:t>
          </a:r>
          <a:endParaRPr lang="ru-RU" dirty="0"/>
        </a:p>
      </dgm:t>
    </dgm:pt>
    <dgm:pt modelId="{FC7C2110-B787-43B6-AD94-0BFB65231265}" type="parTrans" cxnId="{C880E299-EE62-48E4-89A4-262EA25A0539}">
      <dgm:prSet/>
      <dgm:spPr/>
      <dgm:t>
        <a:bodyPr/>
        <a:lstStyle/>
        <a:p>
          <a:endParaRPr lang="ru-RU"/>
        </a:p>
      </dgm:t>
    </dgm:pt>
    <dgm:pt modelId="{E86B4907-5D1F-4D86-A3F6-33A65F61ED1B}" type="sibTrans" cxnId="{C880E299-EE62-48E4-89A4-262EA25A0539}">
      <dgm:prSet/>
      <dgm:spPr/>
      <dgm:t>
        <a:bodyPr/>
        <a:lstStyle/>
        <a:p>
          <a:endParaRPr lang="ru-RU"/>
        </a:p>
      </dgm:t>
    </dgm:pt>
    <dgm:pt modelId="{E55EFCA1-71BE-49AB-8B7A-D82ED6F20095}">
      <dgm:prSet/>
      <dgm:spPr/>
      <dgm:t>
        <a:bodyPr/>
        <a:lstStyle/>
        <a:p>
          <a:r>
            <a:rPr lang="ru-RU" dirty="0" smtClean="0"/>
            <a:t>Почему при  решении логарифмических  уравнений необходимо искать ОДЗ или делать проверку?</a:t>
          </a:r>
          <a:endParaRPr lang="ru-RU" dirty="0"/>
        </a:p>
      </dgm:t>
    </dgm:pt>
    <dgm:pt modelId="{95B894F3-7D72-4581-B1EA-40F8885B4157}" type="parTrans" cxnId="{56340141-2090-4FAE-A0C4-509A571562F0}">
      <dgm:prSet/>
      <dgm:spPr/>
      <dgm:t>
        <a:bodyPr/>
        <a:lstStyle/>
        <a:p>
          <a:endParaRPr lang="ru-RU"/>
        </a:p>
      </dgm:t>
    </dgm:pt>
    <dgm:pt modelId="{40C6DB1F-B699-47A2-AE0D-42C8E87B40CB}" type="sibTrans" cxnId="{56340141-2090-4FAE-A0C4-509A571562F0}">
      <dgm:prSet/>
      <dgm:spPr/>
      <dgm:t>
        <a:bodyPr/>
        <a:lstStyle/>
        <a:p>
          <a:endParaRPr lang="ru-RU"/>
        </a:p>
      </dgm:t>
    </dgm:pt>
    <dgm:pt modelId="{98F3D77D-BEE1-4DDE-9CE5-7D4265E5B313}">
      <dgm:prSet/>
      <dgm:spPr/>
      <dgm:t>
        <a:bodyPr/>
        <a:lstStyle/>
        <a:p>
          <a:pPr algn="l"/>
          <a:r>
            <a:rPr lang="ru-RU" dirty="0" smtClean="0"/>
            <a:t>Найдите </a:t>
          </a:r>
          <a:r>
            <a:rPr lang="ru-RU" dirty="0" err="1" smtClean="0"/>
            <a:t>х</a:t>
          </a:r>
          <a:r>
            <a:rPr lang="en-US" dirty="0" smtClean="0"/>
            <a:t>, </a:t>
          </a:r>
          <a:r>
            <a:rPr lang="ru-RU" dirty="0" smtClean="0"/>
            <a:t>если </a:t>
          </a:r>
          <a:endParaRPr lang="ru-RU" dirty="0"/>
        </a:p>
      </dgm:t>
    </dgm:pt>
    <dgm:pt modelId="{1E684F25-E713-4331-90A5-E0FD01835EA6}" type="parTrans" cxnId="{F24ECB71-BA5F-48BF-9B13-74343BD19214}">
      <dgm:prSet/>
      <dgm:spPr/>
      <dgm:t>
        <a:bodyPr/>
        <a:lstStyle/>
        <a:p>
          <a:endParaRPr lang="ru-RU"/>
        </a:p>
      </dgm:t>
    </dgm:pt>
    <dgm:pt modelId="{25CC75F0-D84F-4301-B9F1-74381C0E5C57}" type="sibTrans" cxnId="{F24ECB71-BA5F-48BF-9B13-74343BD19214}">
      <dgm:prSet/>
      <dgm:spPr/>
      <dgm:t>
        <a:bodyPr/>
        <a:lstStyle/>
        <a:p>
          <a:endParaRPr lang="ru-RU"/>
        </a:p>
      </dgm:t>
    </dgm:pt>
    <dgm:pt modelId="{F1C11C22-9518-4462-A78E-287397E55BC0}">
      <dgm:prSet/>
      <dgm:spPr/>
      <dgm:t>
        <a:bodyPr/>
        <a:lstStyle/>
        <a:p>
          <a:r>
            <a:rPr lang="ru-RU" smtClean="0"/>
            <a:t>Какое преобразование называется потенцированием?</a:t>
          </a:r>
          <a:endParaRPr lang="ru-RU"/>
        </a:p>
      </dgm:t>
    </dgm:pt>
    <dgm:pt modelId="{5A582E39-5F5F-4CE0-8EE5-AF56886F0842}" type="parTrans" cxnId="{D0AD8B19-763C-4F12-AD9A-8B8FD73B01B3}">
      <dgm:prSet/>
      <dgm:spPr/>
      <dgm:t>
        <a:bodyPr/>
        <a:lstStyle/>
        <a:p>
          <a:endParaRPr lang="ru-RU"/>
        </a:p>
      </dgm:t>
    </dgm:pt>
    <dgm:pt modelId="{47249139-C81C-484B-BE89-7CCD7A143B25}" type="sibTrans" cxnId="{D0AD8B19-763C-4F12-AD9A-8B8FD73B01B3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76361C5-08D1-4ADB-BFC9-B7142877A367}" type="pres">
      <dgm:prSet presAssocID="{D2548685-E051-4D8A-851B-0872C5FBF867}" presName="root" presStyleCnt="0"/>
      <dgm:spPr/>
    </dgm:pt>
    <dgm:pt modelId="{4D5F5C33-82B0-4963-9601-E53B193D4EF5}" type="pres">
      <dgm:prSet presAssocID="{D2548685-E051-4D8A-851B-0872C5FBF867}" presName="rootComposite" presStyleCnt="0"/>
      <dgm:spPr/>
    </dgm:pt>
    <dgm:pt modelId="{E7FA7F80-016B-4555-8F9C-59236817B37F}" type="pres">
      <dgm:prSet presAssocID="{D2548685-E051-4D8A-851B-0872C5FBF867}" presName="rootText" presStyleLbl="node1" presStyleIdx="0" presStyleCnt="1" custScaleX="215638" custScaleY="93367" custLinFactNeighborX="-31795" custLinFactNeighborY="-286"/>
      <dgm:spPr/>
      <dgm:t>
        <a:bodyPr/>
        <a:lstStyle/>
        <a:p>
          <a:endParaRPr lang="ru-RU"/>
        </a:p>
      </dgm:t>
    </dgm:pt>
    <dgm:pt modelId="{3D3C1BB0-1A2C-4C4D-B59E-15933D168BB1}" type="pres">
      <dgm:prSet presAssocID="{D2548685-E051-4D8A-851B-0872C5FBF867}" presName="rootConnector" presStyleLbl="node1" presStyleIdx="0" presStyleCnt="1"/>
      <dgm:spPr/>
      <dgm:t>
        <a:bodyPr/>
        <a:lstStyle/>
        <a:p>
          <a:endParaRPr lang="ru-RU"/>
        </a:p>
      </dgm:t>
    </dgm:pt>
    <dgm:pt modelId="{1DF5F817-C807-4805-9B2C-9D3A3166C9EF}" type="pres">
      <dgm:prSet presAssocID="{D2548685-E051-4D8A-851B-0872C5FBF867}" presName="childShape" presStyleCnt="0"/>
      <dgm:spPr/>
    </dgm:pt>
    <dgm:pt modelId="{400AC47C-8401-4ECE-BBF4-855B34E7BD29}" type="pres">
      <dgm:prSet presAssocID="{95B894F3-7D72-4581-B1EA-40F8885B4157}" presName="Name13" presStyleLbl="parChTrans1D2" presStyleIdx="0" presStyleCnt="3"/>
      <dgm:spPr/>
      <dgm:t>
        <a:bodyPr/>
        <a:lstStyle/>
        <a:p>
          <a:endParaRPr lang="ru-RU"/>
        </a:p>
      </dgm:t>
    </dgm:pt>
    <dgm:pt modelId="{3B7D9E6F-5E0C-44CD-B6CF-526C1048CB2A}" type="pres">
      <dgm:prSet presAssocID="{E55EFCA1-71BE-49AB-8B7A-D82ED6F20095}" presName="childText" presStyleLbl="bgAcc1" presStyleIdx="0" presStyleCnt="3" custScaleX="311177" custScaleY="116723" custLinFactNeighborX="-36847" custLinFactNeighborY="1919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0A05C9F-B0D2-4AE4-B27F-66087D68FBB3}" type="pres">
      <dgm:prSet presAssocID="{5A582E39-5F5F-4CE0-8EE5-AF56886F0842}" presName="Name13" presStyleLbl="parChTrans1D2" presStyleIdx="1" presStyleCnt="3"/>
      <dgm:spPr/>
      <dgm:t>
        <a:bodyPr/>
        <a:lstStyle/>
        <a:p>
          <a:endParaRPr lang="ru-RU"/>
        </a:p>
      </dgm:t>
    </dgm:pt>
    <dgm:pt modelId="{8691EA54-6CFA-499E-83F7-B34C24E35F9A}" type="pres">
      <dgm:prSet presAssocID="{F1C11C22-9518-4462-A78E-287397E55BC0}" presName="childText" presStyleLbl="bgAcc1" presStyleIdx="1" presStyleCnt="3" custScaleX="322150" custLinFactNeighborX="-36847" custLinFactNeighborY="991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959D0A1-36FA-4FB0-8212-B3397C96ABC2}" type="pres">
      <dgm:prSet presAssocID="{1E684F25-E713-4331-90A5-E0FD01835EA6}" presName="Name13" presStyleLbl="parChTrans1D2" presStyleIdx="2" presStyleCnt="3"/>
      <dgm:spPr/>
      <dgm:t>
        <a:bodyPr/>
        <a:lstStyle/>
        <a:p>
          <a:endParaRPr lang="ru-RU"/>
        </a:p>
      </dgm:t>
    </dgm:pt>
    <dgm:pt modelId="{E1C01FDB-FFE9-48B5-ACC9-FD58B37C8CAC}" type="pres">
      <dgm:prSet presAssocID="{98F3D77D-BEE1-4DDE-9CE5-7D4265E5B313}" presName="childText" presStyleLbl="bgAcc1" presStyleIdx="2" presStyleCnt="3" custScaleX="320403" custScaleY="112542" custLinFactNeighborX="-38522" custLinFactNeighborY="16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24ECB71-BA5F-48BF-9B13-74343BD19214}" srcId="{D2548685-E051-4D8A-851B-0872C5FBF867}" destId="{98F3D77D-BEE1-4DDE-9CE5-7D4265E5B313}" srcOrd="2" destOrd="0" parTransId="{1E684F25-E713-4331-90A5-E0FD01835EA6}" sibTransId="{25CC75F0-D84F-4301-B9F1-74381C0E5C57}"/>
    <dgm:cxn modelId="{C880E299-EE62-48E4-89A4-262EA25A0539}" srcId="{C2F84970-0274-4CDC-897B-1720A6A9FE0D}" destId="{D2548685-E051-4D8A-851B-0872C5FBF867}" srcOrd="0" destOrd="0" parTransId="{FC7C2110-B787-43B6-AD94-0BFB65231265}" sibTransId="{E86B4907-5D1F-4D86-A3F6-33A65F61ED1B}"/>
    <dgm:cxn modelId="{D0AD8B19-763C-4F12-AD9A-8B8FD73B01B3}" srcId="{D2548685-E051-4D8A-851B-0872C5FBF867}" destId="{F1C11C22-9518-4462-A78E-287397E55BC0}" srcOrd="1" destOrd="0" parTransId="{5A582E39-5F5F-4CE0-8EE5-AF56886F0842}" sibTransId="{47249139-C81C-484B-BE89-7CCD7A143B25}"/>
    <dgm:cxn modelId="{4824D249-2F46-4399-919F-E64509C996A2}" type="presOf" srcId="{C2F84970-0274-4CDC-897B-1720A6A9FE0D}" destId="{465E8608-E5F9-435A-9F91-12E76E0F6996}" srcOrd="0" destOrd="0" presId="urn:microsoft.com/office/officeart/2005/8/layout/hierarchy3"/>
    <dgm:cxn modelId="{F787C38A-0E26-4201-96DE-2D80BCCFF0D2}" type="presOf" srcId="{F1C11C22-9518-4462-A78E-287397E55BC0}" destId="{8691EA54-6CFA-499E-83F7-B34C24E35F9A}" srcOrd="0" destOrd="0" presId="urn:microsoft.com/office/officeart/2005/8/layout/hierarchy3"/>
    <dgm:cxn modelId="{56340141-2090-4FAE-A0C4-509A571562F0}" srcId="{D2548685-E051-4D8A-851B-0872C5FBF867}" destId="{E55EFCA1-71BE-49AB-8B7A-D82ED6F20095}" srcOrd="0" destOrd="0" parTransId="{95B894F3-7D72-4581-B1EA-40F8885B4157}" sibTransId="{40C6DB1F-B699-47A2-AE0D-42C8E87B40CB}"/>
    <dgm:cxn modelId="{07B4BEFB-474B-43CA-8C82-D98EC26B4CF7}" type="presOf" srcId="{98F3D77D-BEE1-4DDE-9CE5-7D4265E5B313}" destId="{E1C01FDB-FFE9-48B5-ACC9-FD58B37C8CAC}" srcOrd="0" destOrd="0" presId="urn:microsoft.com/office/officeart/2005/8/layout/hierarchy3"/>
    <dgm:cxn modelId="{19D84650-4269-42E2-8D4C-E9A0ED34F022}" type="presOf" srcId="{D2548685-E051-4D8A-851B-0872C5FBF867}" destId="{3D3C1BB0-1A2C-4C4D-B59E-15933D168BB1}" srcOrd="1" destOrd="0" presId="urn:microsoft.com/office/officeart/2005/8/layout/hierarchy3"/>
    <dgm:cxn modelId="{E36F6803-FC2D-459D-8712-DC5CCC70D0F4}" type="presOf" srcId="{1E684F25-E713-4331-90A5-E0FD01835EA6}" destId="{F959D0A1-36FA-4FB0-8212-B3397C96ABC2}" srcOrd="0" destOrd="0" presId="urn:microsoft.com/office/officeart/2005/8/layout/hierarchy3"/>
    <dgm:cxn modelId="{58BB9020-0AA2-4D51-BF19-5920F82C3CEF}" type="presOf" srcId="{E55EFCA1-71BE-49AB-8B7A-D82ED6F20095}" destId="{3B7D9E6F-5E0C-44CD-B6CF-526C1048CB2A}" srcOrd="0" destOrd="0" presId="urn:microsoft.com/office/officeart/2005/8/layout/hierarchy3"/>
    <dgm:cxn modelId="{D7A590A0-4218-4F07-B5A7-FC8AFA6655AA}" type="presOf" srcId="{95B894F3-7D72-4581-B1EA-40F8885B4157}" destId="{400AC47C-8401-4ECE-BBF4-855B34E7BD29}" srcOrd="0" destOrd="0" presId="urn:microsoft.com/office/officeart/2005/8/layout/hierarchy3"/>
    <dgm:cxn modelId="{3414B716-3B07-435A-A64A-B36689718E02}" type="presOf" srcId="{D2548685-E051-4D8A-851B-0872C5FBF867}" destId="{E7FA7F80-016B-4555-8F9C-59236817B37F}" srcOrd="0" destOrd="0" presId="urn:microsoft.com/office/officeart/2005/8/layout/hierarchy3"/>
    <dgm:cxn modelId="{CB3B9D16-DB64-4E05-8287-76765D26D5A4}" type="presOf" srcId="{5A582E39-5F5F-4CE0-8EE5-AF56886F0842}" destId="{A0A05C9F-B0D2-4AE4-B27F-66087D68FBB3}" srcOrd="0" destOrd="0" presId="urn:microsoft.com/office/officeart/2005/8/layout/hierarchy3"/>
    <dgm:cxn modelId="{56F8BAA2-7FDB-4C4A-B38B-C67F66D16E2A}" type="presParOf" srcId="{465E8608-E5F9-435A-9F91-12E76E0F6996}" destId="{376361C5-08D1-4ADB-BFC9-B7142877A367}" srcOrd="0" destOrd="0" presId="urn:microsoft.com/office/officeart/2005/8/layout/hierarchy3"/>
    <dgm:cxn modelId="{F19FB3E7-A5D3-4436-A78D-495209EF0560}" type="presParOf" srcId="{376361C5-08D1-4ADB-BFC9-B7142877A367}" destId="{4D5F5C33-82B0-4963-9601-E53B193D4EF5}" srcOrd="0" destOrd="0" presId="urn:microsoft.com/office/officeart/2005/8/layout/hierarchy3"/>
    <dgm:cxn modelId="{9B057F05-62D9-483E-9636-D373CF64540A}" type="presParOf" srcId="{4D5F5C33-82B0-4963-9601-E53B193D4EF5}" destId="{E7FA7F80-016B-4555-8F9C-59236817B37F}" srcOrd="0" destOrd="0" presId="urn:microsoft.com/office/officeart/2005/8/layout/hierarchy3"/>
    <dgm:cxn modelId="{6DBE3DDE-D834-49F9-9BCA-B63852B4B8C8}" type="presParOf" srcId="{4D5F5C33-82B0-4963-9601-E53B193D4EF5}" destId="{3D3C1BB0-1A2C-4C4D-B59E-15933D168BB1}" srcOrd="1" destOrd="0" presId="urn:microsoft.com/office/officeart/2005/8/layout/hierarchy3"/>
    <dgm:cxn modelId="{075DDA6B-0128-4192-9DFE-05ACDFBCDEE8}" type="presParOf" srcId="{376361C5-08D1-4ADB-BFC9-B7142877A367}" destId="{1DF5F817-C807-4805-9B2C-9D3A3166C9EF}" srcOrd="1" destOrd="0" presId="urn:microsoft.com/office/officeart/2005/8/layout/hierarchy3"/>
    <dgm:cxn modelId="{AAC497A8-7CEC-4859-B265-AB1E545BF0D6}" type="presParOf" srcId="{1DF5F817-C807-4805-9B2C-9D3A3166C9EF}" destId="{400AC47C-8401-4ECE-BBF4-855B34E7BD29}" srcOrd="0" destOrd="0" presId="urn:microsoft.com/office/officeart/2005/8/layout/hierarchy3"/>
    <dgm:cxn modelId="{CCD142B0-3CCA-4B80-8641-C60A45A2FB44}" type="presParOf" srcId="{1DF5F817-C807-4805-9B2C-9D3A3166C9EF}" destId="{3B7D9E6F-5E0C-44CD-B6CF-526C1048CB2A}" srcOrd="1" destOrd="0" presId="urn:microsoft.com/office/officeart/2005/8/layout/hierarchy3"/>
    <dgm:cxn modelId="{9EBAF093-A7E0-42B1-9393-572F1A508691}" type="presParOf" srcId="{1DF5F817-C807-4805-9B2C-9D3A3166C9EF}" destId="{A0A05C9F-B0D2-4AE4-B27F-66087D68FBB3}" srcOrd="2" destOrd="0" presId="urn:microsoft.com/office/officeart/2005/8/layout/hierarchy3"/>
    <dgm:cxn modelId="{0D80BD28-869C-4B40-830E-539BEC375934}" type="presParOf" srcId="{1DF5F817-C807-4805-9B2C-9D3A3166C9EF}" destId="{8691EA54-6CFA-499E-83F7-B34C24E35F9A}" srcOrd="3" destOrd="0" presId="urn:microsoft.com/office/officeart/2005/8/layout/hierarchy3"/>
    <dgm:cxn modelId="{EA06B5BE-7C25-4145-A499-B52A91653A93}" type="presParOf" srcId="{1DF5F817-C807-4805-9B2C-9D3A3166C9EF}" destId="{F959D0A1-36FA-4FB0-8212-B3397C96ABC2}" srcOrd="4" destOrd="0" presId="urn:microsoft.com/office/officeart/2005/8/layout/hierarchy3"/>
    <dgm:cxn modelId="{28144768-E4D9-4257-A19E-1827A6D8742B}" type="presParOf" srcId="{1DF5F817-C807-4805-9B2C-9D3A3166C9EF}" destId="{E1C01FDB-FFE9-48B5-ACC9-FD58B37C8CAC}" srcOrd="5" destOrd="0" presId="urn:microsoft.com/office/officeart/2005/8/layout/hierarchy3"/>
  </dgm:cxnLst>
  <dgm:bg/>
  <dgm:whole/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2548685-E051-4D8A-851B-0872C5FBF867}">
      <dgm:prSet/>
      <dgm:spPr/>
      <dgm:t>
        <a:bodyPr/>
        <a:lstStyle/>
        <a:p>
          <a:r>
            <a:rPr lang="ru-RU" b="1" i="1" u="sng" dirty="0" smtClean="0"/>
            <a:t>Карточка 9</a:t>
          </a:r>
          <a:endParaRPr lang="ru-RU" dirty="0"/>
        </a:p>
      </dgm:t>
    </dgm:pt>
    <dgm:pt modelId="{FC7C2110-B787-43B6-AD94-0BFB65231265}" type="parTrans" cxnId="{C880E299-EE62-48E4-89A4-262EA25A0539}">
      <dgm:prSet/>
      <dgm:spPr/>
      <dgm:t>
        <a:bodyPr/>
        <a:lstStyle/>
        <a:p>
          <a:endParaRPr lang="ru-RU"/>
        </a:p>
      </dgm:t>
    </dgm:pt>
    <dgm:pt modelId="{E86B4907-5D1F-4D86-A3F6-33A65F61ED1B}" type="sibTrans" cxnId="{C880E299-EE62-48E4-89A4-262EA25A0539}">
      <dgm:prSet/>
      <dgm:spPr/>
      <dgm:t>
        <a:bodyPr/>
        <a:lstStyle/>
        <a:p>
          <a:endParaRPr lang="ru-RU"/>
        </a:p>
      </dgm:t>
    </dgm:pt>
    <dgm:pt modelId="{E55EFCA1-71BE-49AB-8B7A-D82ED6F20095}">
      <dgm:prSet/>
      <dgm:spPr/>
      <dgm:t>
        <a:bodyPr/>
        <a:lstStyle/>
        <a:p>
          <a:r>
            <a:rPr lang="ru-RU" dirty="0" smtClean="0"/>
            <a:t>Какая функция называется логарифмической?</a:t>
          </a:r>
          <a:endParaRPr lang="ru-RU" dirty="0"/>
        </a:p>
      </dgm:t>
    </dgm:pt>
    <dgm:pt modelId="{95B894F3-7D72-4581-B1EA-40F8885B4157}" type="parTrans" cxnId="{56340141-2090-4FAE-A0C4-509A571562F0}">
      <dgm:prSet/>
      <dgm:spPr/>
      <dgm:t>
        <a:bodyPr/>
        <a:lstStyle/>
        <a:p>
          <a:endParaRPr lang="ru-RU"/>
        </a:p>
      </dgm:t>
    </dgm:pt>
    <dgm:pt modelId="{40C6DB1F-B699-47A2-AE0D-42C8E87B40CB}" type="sibTrans" cxnId="{56340141-2090-4FAE-A0C4-509A571562F0}">
      <dgm:prSet/>
      <dgm:spPr/>
      <dgm:t>
        <a:bodyPr/>
        <a:lstStyle/>
        <a:p>
          <a:endParaRPr lang="ru-RU"/>
        </a:p>
      </dgm:t>
    </dgm:pt>
    <dgm:pt modelId="{F1C11C22-9518-4462-A78E-287397E55BC0}">
      <dgm:prSet/>
      <dgm:spPr/>
      <dgm:t>
        <a:bodyPr/>
        <a:lstStyle/>
        <a:p>
          <a:r>
            <a:rPr lang="ru-RU" dirty="0" smtClean="0"/>
            <a:t>Найдите область определения функции          </a:t>
          </a:r>
        </a:p>
        <a:p>
          <a:r>
            <a:rPr lang="ru-RU" dirty="0" smtClean="0"/>
            <a:t>                                       </a:t>
          </a:r>
          <a:endParaRPr lang="ru-RU" dirty="0"/>
        </a:p>
      </dgm:t>
    </dgm:pt>
    <dgm:pt modelId="{5A582E39-5F5F-4CE0-8EE5-AF56886F0842}" type="parTrans" cxnId="{D0AD8B19-763C-4F12-AD9A-8B8FD73B01B3}">
      <dgm:prSet/>
      <dgm:spPr/>
      <dgm:t>
        <a:bodyPr/>
        <a:lstStyle/>
        <a:p>
          <a:endParaRPr lang="ru-RU"/>
        </a:p>
      </dgm:t>
    </dgm:pt>
    <dgm:pt modelId="{47249139-C81C-484B-BE89-7CCD7A143B25}" type="sibTrans" cxnId="{D0AD8B19-763C-4F12-AD9A-8B8FD73B01B3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76361C5-08D1-4ADB-BFC9-B7142877A367}" type="pres">
      <dgm:prSet presAssocID="{D2548685-E051-4D8A-851B-0872C5FBF867}" presName="root" presStyleCnt="0"/>
      <dgm:spPr/>
    </dgm:pt>
    <dgm:pt modelId="{4D5F5C33-82B0-4963-9601-E53B193D4EF5}" type="pres">
      <dgm:prSet presAssocID="{D2548685-E051-4D8A-851B-0872C5FBF867}" presName="rootComposite" presStyleCnt="0"/>
      <dgm:spPr/>
    </dgm:pt>
    <dgm:pt modelId="{E7FA7F80-016B-4555-8F9C-59236817B37F}" type="pres">
      <dgm:prSet presAssocID="{D2548685-E051-4D8A-851B-0872C5FBF867}" presName="rootText" presStyleLbl="node1" presStyleIdx="0" presStyleCnt="1" custScaleX="181878" custScaleY="93367" custLinFactNeighborX="-11930" custLinFactNeighborY="-45837"/>
      <dgm:spPr/>
      <dgm:t>
        <a:bodyPr/>
        <a:lstStyle/>
        <a:p>
          <a:endParaRPr lang="ru-RU"/>
        </a:p>
      </dgm:t>
    </dgm:pt>
    <dgm:pt modelId="{3D3C1BB0-1A2C-4C4D-B59E-15933D168BB1}" type="pres">
      <dgm:prSet presAssocID="{D2548685-E051-4D8A-851B-0872C5FBF867}" presName="rootConnector" presStyleLbl="node1" presStyleIdx="0" presStyleCnt="1"/>
      <dgm:spPr/>
      <dgm:t>
        <a:bodyPr/>
        <a:lstStyle/>
        <a:p>
          <a:endParaRPr lang="ru-RU"/>
        </a:p>
      </dgm:t>
    </dgm:pt>
    <dgm:pt modelId="{1DF5F817-C807-4805-9B2C-9D3A3166C9EF}" type="pres">
      <dgm:prSet presAssocID="{D2548685-E051-4D8A-851B-0872C5FBF867}" presName="childShape" presStyleCnt="0"/>
      <dgm:spPr/>
    </dgm:pt>
    <dgm:pt modelId="{400AC47C-8401-4ECE-BBF4-855B34E7BD29}" type="pres">
      <dgm:prSet presAssocID="{95B894F3-7D72-4581-B1EA-40F8885B4157}" presName="Name13" presStyleLbl="parChTrans1D2" presStyleIdx="0" presStyleCnt="2"/>
      <dgm:spPr/>
      <dgm:t>
        <a:bodyPr/>
        <a:lstStyle/>
        <a:p>
          <a:endParaRPr lang="ru-RU"/>
        </a:p>
      </dgm:t>
    </dgm:pt>
    <dgm:pt modelId="{3B7D9E6F-5E0C-44CD-B6CF-526C1048CB2A}" type="pres">
      <dgm:prSet presAssocID="{E55EFCA1-71BE-49AB-8B7A-D82ED6F20095}" presName="childText" presStyleLbl="bgAcc1" presStyleIdx="0" presStyleCnt="2" custScaleX="311177" custScaleY="116723" custLinFactNeighborX="-11086" custLinFactNeighborY="-2108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0A05C9F-B0D2-4AE4-B27F-66087D68FBB3}" type="pres">
      <dgm:prSet presAssocID="{5A582E39-5F5F-4CE0-8EE5-AF56886F0842}" presName="Name13" presStyleLbl="parChTrans1D2" presStyleIdx="1" presStyleCnt="2"/>
      <dgm:spPr/>
      <dgm:t>
        <a:bodyPr/>
        <a:lstStyle/>
        <a:p>
          <a:endParaRPr lang="ru-RU"/>
        </a:p>
      </dgm:t>
    </dgm:pt>
    <dgm:pt modelId="{8691EA54-6CFA-499E-83F7-B34C24E35F9A}" type="pres">
      <dgm:prSet presAssocID="{F1C11C22-9518-4462-A78E-287397E55BC0}" presName="childText" presStyleLbl="bgAcc1" presStyleIdx="1" presStyleCnt="2" custScaleX="322150" custLinFactNeighborX="-8212" custLinFactNeighborY="-2487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880E299-EE62-48E4-89A4-262EA25A0539}" srcId="{C2F84970-0274-4CDC-897B-1720A6A9FE0D}" destId="{D2548685-E051-4D8A-851B-0872C5FBF867}" srcOrd="0" destOrd="0" parTransId="{FC7C2110-B787-43B6-AD94-0BFB65231265}" sibTransId="{E86B4907-5D1F-4D86-A3F6-33A65F61ED1B}"/>
    <dgm:cxn modelId="{D0AD8B19-763C-4F12-AD9A-8B8FD73B01B3}" srcId="{D2548685-E051-4D8A-851B-0872C5FBF867}" destId="{F1C11C22-9518-4462-A78E-287397E55BC0}" srcOrd="1" destOrd="0" parTransId="{5A582E39-5F5F-4CE0-8EE5-AF56886F0842}" sibTransId="{47249139-C81C-484B-BE89-7CCD7A143B25}"/>
    <dgm:cxn modelId="{A1EFA575-2F48-41E1-BD7C-261D84DF6012}" type="presOf" srcId="{D2548685-E051-4D8A-851B-0872C5FBF867}" destId="{3D3C1BB0-1A2C-4C4D-B59E-15933D168BB1}" srcOrd="1" destOrd="0" presId="urn:microsoft.com/office/officeart/2005/8/layout/hierarchy3"/>
    <dgm:cxn modelId="{8B8BEAE8-F995-4641-8BCC-8538B6840A2C}" type="presOf" srcId="{E55EFCA1-71BE-49AB-8B7A-D82ED6F20095}" destId="{3B7D9E6F-5E0C-44CD-B6CF-526C1048CB2A}" srcOrd="0" destOrd="0" presId="urn:microsoft.com/office/officeart/2005/8/layout/hierarchy3"/>
    <dgm:cxn modelId="{56340141-2090-4FAE-A0C4-509A571562F0}" srcId="{D2548685-E051-4D8A-851B-0872C5FBF867}" destId="{E55EFCA1-71BE-49AB-8B7A-D82ED6F20095}" srcOrd="0" destOrd="0" parTransId="{95B894F3-7D72-4581-B1EA-40F8885B4157}" sibTransId="{40C6DB1F-B699-47A2-AE0D-42C8E87B40CB}"/>
    <dgm:cxn modelId="{49441064-9685-44C4-80B6-E5516A6F020E}" type="presOf" srcId="{C2F84970-0274-4CDC-897B-1720A6A9FE0D}" destId="{465E8608-E5F9-435A-9F91-12E76E0F6996}" srcOrd="0" destOrd="0" presId="urn:microsoft.com/office/officeart/2005/8/layout/hierarchy3"/>
    <dgm:cxn modelId="{631B85F5-DA5C-4CCB-B01B-AEA48DC42FBA}" type="presOf" srcId="{95B894F3-7D72-4581-B1EA-40F8885B4157}" destId="{400AC47C-8401-4ECE-BBF4-855B34E7BD29}" srcOrd="0" destOrd="0" presId="urn:microsoft.com/office/officeart/2005/8/layout/hierarchy3"/>
    <dgm:cxn modelId="{075FD961-63D1-4AAA-93CA-8DBF254E7F22}" type="presOf" srcId="{D2548685-E051-4D8A-851B-0872C5FBF867}" destId="{E7FA7F80-016B-4555-8F9C-59236817B37F}" srcOrd="0" destOrd="0" presId="urn:microsoft.com/office/officeart/2005/8/layout/hierarchy3"/>
    <dgm:cxn modelId="{241DA865-4911-4D8B-BF45-43333292E638}" type="presOf" srcId="{5A582E39-5F5F-4CE0-8EE5-AF56886F0842}" destId="{A0A05C9F-B0D2-4AE4-B27F-66087D68FBB3}" srcOrd="0" destOrd="0" presId="urn:microsoft.com/office/officeart/2005/8/layout/hierarchy3"/>
    <dgm:cxn modelId="{162D80B4-5A0A-4C5A-BA1E-F09B124E041F}" type="presOf" srcId="{F1C11C22-9518-4462-A78E-287397E55BC0}" destId="{8691EA54-6CFA-499E-83F7-B34C24E35F9A}" srcOrd="0" destOrd="0" presId="urn:microsoft.com/office/officeart/2005/8/layout/hierarchy3"/>
    <dgm:cxn modelId="{67EC1364-DCC2-4D04-BDDF-919BE1823729}" type="presParOf" srcId="{465E8608-E5F9-435A-9F91-12E76E0F6996}" destId="{376361C5-08D1-4ADB-BFC9-B7142877A367}" srcOrd="0" destOrd="0" presId="urn:microsoft.com/office/officeart/2005/8/layout/hierarchy3"/>
    <dgm:cxn modelId="{8933FC45-80D5-436F-899A-E6708D75FDE7}" type="presParOf" srcId="{376361C5-08D1-4ADB-BFC9-B7142877A367}" destId="{4D5F5C33-82B0-4963-9601-E53B193D4EF5}" srcOrd="0" destOrd="0" presId="urn:microsoft.com/office/officeart/2005/8/layout/hierarchy3"/>
    <dgm:cxn modelId="{CD7D8BDD-A2A8-45CF-AB9A-4978382975B0}" type="presParOf" srcId="{4D5F5C33-82B0-4963-9601-E53B193D4EF5}" destId="{E7FA7F80-016B-4555-8F9C-59236817B37F}" srcOrd="0" destOrd="0" presId="urn:microsoft.com/office/officeart/2005/8/layout/hierarchy3"/>
    <dgm:cxn modelId="{2C563AE7-3CB4-43A5-B9C2-5A3E8C01EAF2}" type="presParOf" srcId="{4D5F5C33-82B0-4963-9601-E53B193D4EF5}" destId="{3D3C1BB0-1A2C-4C4D-B59E-15933D168BB1}" srcOrd="1" destOrd="0" presId="urn:microsoft.com/office/officeart/2005/8/layout/hierarchy3"/>
    <dgm:cxn modelId="{4DE079A4-252C-48D2-AA17-3DAC680C0E86}" type="presParOf" srcId="{376361C5-08D1-4ADB-BFC9-B7142877A367}" destId="{1DF5F817-C807-4805-9B2C-9D3A3166C9EF}" srcOrd="1" destOrd="0" presId="urn:microsoft.com/office/officeart/2005/8/layout/hierarchy3"/>
    <dgm:cxn modelId="{0ED810F3-293C-4235-BB5E-BF68D8A8A99B}" type="presParOf" srcId="{1DF5F817-C807-4805-9B2C-9D3A3166C9EF}" destId="{400AC47C-8401-4ECE-BBF4-855B34E7BD29}" srcOrd="0" destOrd="0" presId="urn:microsoft.com/office/officeart/2005/8/layout/hierarchy3"/>
    <dgm:cxn modelId="{4ED12CAA-E63B-4667-9796-48096D6F4834}" type="presParOf" srcId="{1DF5F817-C807-4805-9B2C-9D3A3166C9EF}" destId="{3B7D9E6F-5E0C-44CD-B6CF-526C1048CB2A}" srcOrd="1" destOrd="0" presId="urn:microsoft.com/office/officeart/2005/8/layout/hierarchy3"/>
    <dgm:cxn modelId="{18484A7F-C0B7-40AE-B0CC-6F79D9D6322A}" type="presParOf" srcId="{1DF5F817-C807-4805-9B2C-9D3A3166C9EF}" destId="{A0A05C9F-B0D2-4AE4-B27F-66087D68FBB3}" srcOrd="2" destOrd="0" presId="urn:microsoft.com/office/officeart/2005/8/layout/hierarchy3"/>
    <dgm:cxn modelId="{CE5BF463-5209-473F-A253-A30EB4B773F3}" type="presParOf" srcId="{1DF5F817-C807-4805-9B2C-9D3A3166C9EF}" destId="{8691EA54-6CFA-499E-83F7-B34C24E35F9A}" srcOrd="3" destOrd="0" presId="urn:microsoft.com/office/officeart/2005/8/layout/hierarchy3"/>
  </dgm:cxnLst>
  <dgm:bg/>
  <dgm:whole/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2548685-E051-4D8A-851B-0872C5FBF867}">
      <dgm:prSet/>
      <dgm:spPr/>
      <dgm:t>
        <a:bodyPr/>
        <a:lstStyle/>
        <a:p>
          <a:r>
            <a:rPr lang="ru-RU" b="1" i="1" u="sng" dirty="0" smtClean="0"/>
            <a:t>Карточка 10</a:t>
          </a:r>
          <a:endParaRPr lang="ru-RU" dirty="0"/>
        </a:p>
      </dgm:t>
    </dgm:pt>
    <dgm:pt modelId="{FC7C2110-B787-43B6-AD94-0BFB65231265}" type="parTrans" cxnId="{C880E299-EE62-48E4-89A4-262EA25A0539}">
      <dgm:prSet/>
      <dgm:spPr/>
      <dgm:t>
        <a:bodyPr/>
        <a:lstStyle/>
        <a:p>
          <a:endParaRPr lang="ru-RU"/>
        </a:p>
      </dgm:t>
    </dgm:pt>
    <dgm:pt modelId="{E86B4907-5D1F-4D86-A3F6-33A65F61ED1B}" type="sibTrans" cxnId="{C880E299-EE62-48E4-89A4-262EA25A0539}">
      <dgm:prSet/>
      <dgm:spPr/>
      <dgm:t>
        <a:bodyPr/>
        <a:lstStyle/>
        <a:p>
          <a:endParaRPr lang="ru-RU"/>
        </a:p>
      </dgm:t>
    </dgm:pt>
    <dgm:pt modelId="{E55EFCA1-71BE-49AB-8B7A-D82ED6F20095}">
      <dgm:prSet custT="1"/>
      <dgm:spPr/>
      <dgm:t>
        <a:bodyPr/>
        <a:lstStyle/>
        <a:p>
          <a:r>
            <a:rPr lang="ru-RU" sz="3600" dirty="0" smtClean="0"/>
            <a:t>Какие уравнения называются логарифмическими</a:t>
          </a:r>
          <a:r>
            <a:rPr lang="ru-RU" sz="3200" dirty="0" smtClean="0"/>
            <a:t>?</a:t>
          </a:r>
          <a:endParaRPr lang="ru-RU" sz="1900" dirty="0"/>
        </a:p>
      </dgm:t>
    </dgm:pt>
    <dgm:pt modelId="{95B894F3-7D72-4581-B1EA-40F8885B4157}" type="parTrans" cxnId="{56340141-2090-4FAE-A0C4-509A571562F0}">
      <dgm:prSet/>
      <dgm:spPr/>
      <dgm:t>
        <a:bodyPr/>
        <a:lstStyle/>
        <a:p>
          <a:endParaRPr lang="ru-RU"/>
        </a:p>
      </dgm:t>
    </dgm:pt>
    <dgm:pt modelId="{40C6DB1F-B699-47A2-AE0D-42C8E87B40CB}" type="sibTrans" cxnId="{56340141-2090-4FAE-A0C4-509A571562F0}">
      <dgm:prSet/>
      <dgm:spPr/>
      <dgm:t>
        <a:bodyPr/>
        <a:lstStyle/>
        <a:p>
          <a:endParaRPr lang="ru-RU"/>
        </a:p>
      </dgm:t>
    </dgm:pt>
    <dgm:pt modelId="{F1C11C22-9518-4462-A78E-287397E55BC0}">
      <dgm:prSet custT="1"/>
      <dgm:spPr/>
      <dgm:t>
        <a:bodyPr/>
        <a:lstStyle/>
        <a:p>
          <a:pPr algn="ctr"/>
          <a:endParaRPr lang="ru-RU" sz="3600" dirty="0" smtClean="0"/>
        </a:p>
        <a:p>
          <a:pPr algn="ctr"/>
          <a:r>
            <a:rPr lang="ru-RU" sz="3600" dirty="0" smtClean="0"/>
            <a:t>Является ли уравнение      </a:t>
          </a:r>
        </a:p>
        <a:p>
          <a:pPr algn="ctr"/>
          <a:endParaRPr lang="ru-RU" sz="3600" dirty="0" smtClean="0"/>
        </a:p>
        <a:p>
          <a:pPr algn="ctr"/>
          <a:r>
            <a:rPr lang="ru-RU" sz="3600" dirty="0" smtClean="0"/>
            <a:t>логарифмическим?          </a:t>
          </a:r>
        </a:p>
        <a:p>
          <a:pPr algn="ctr"/>
          <a:r>
            <a:rPr lang="ru-RU" sz="3600" dirty="0" smtClean="0"/>
            <a:t>             </a:t>
          </a:r>
          <a:r>
            <a:rPr lang="ru-RU" sz="1900" dirty="0" smtClean="0"/>
            <a:t>                          </a:t>
          </a:r>
          <a:endParaRPr lang="ru-RU" sz="1900" dirty="0"/>
        </a:p>
      </dgm:t>
    </dgm:pt>
    <dgm:pt modelId="{5A582E39-5F5F-4CE0-8EE5-AF56886F0842}" type="parTrans" cxnId="{D0AD8B19-763C-4F12-AD9A-8B8FD73B01B3}">
      <dgm:prSet/>
      <dgm:spPr/>
      <dgm:t>
        <a:bodyPr/>
        <a:lstStyle/>
        <a:p>
          <a:endParaRPr lang="ru-RU"/>
        </a:p>
      </dgm:t>
    </dgm:pt>
    <dgm:pt modelId="{47249139-C81C-484B-BE89-7CCD7A143B25}" type="sibTrans" cxnId="{D0AD8B19-763C-4F12-AD9A-8B8FD73B01B3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76361C5-08D1-4ADB-BFC9-B7142877A367}" type="pres">
      <dgm:prSet presAssocID="{D2548685-E051-4D8A-851B-0872C5FBF867}" presName="root" presStyleCnt="0"/>
      <dgm:spPr/>
    </dgm:pt>
    <dgm:pt modelId="{4D5F5C33-82B0-4963-9601-E53B193D4EF5}" type="pres">
      <dgm:prSet presAssocID="{D2548685-E051-4D8A-851B-0872C5FBF867}" presName="rootComposite" presStyleCnt="0"/>
      <dgm:spPr/>
    </dgm:pt>
    <dgm:pt modelId="{E7FA7F80-016B-4555-8F9C-59236817B37F}" type="pres">
      <dgm:prSet presAssocID="{D2548685-E051-4D8A-851B-0872C5FBF867}" presName="rootText" presStyleLbl="node1" presStyleIdx="0" presStyleCnt="1" custScaleX="181878" custScaleY="93367" custLinFactNeighborX="-79" custLinFactNeighborY="-40645"/>
      <dgm:spPr/>
      <dgm:t>
        <a:bodyPr/>
        <a:lstStyle/>
        <a:p>
          <a:endParaRPr lang="ru-RU"/>
        </a:p>
      </dgm:t>
    </dgm:pt>
    <dgm:pt modelId="{3D3C1BB0-1A2C-4C4D-B59E-15933D168BB1}" type="pres">
      <dgm:prSet presAssocID="{D2548685-E051-4D8A-851B-0872C5FBF867}" presName="rootConnector" presStyleLbl="node1" presStyleIdx="0" presStyleCnt="1"/>
      <dgm:spPr/>
      <dgm:t>
        <a:bodyPr/>
        <a:lstStyle/>
        <a:p>
          <a:endParaRPr lang="ru-RU"/>
        </a:p>
      </dgm:t>
    </dgm:pt>
    <dgm:pt modelId="{1DF5F817-C807-4805-9B2C-9D3A3166C9EF}" type="pres">
      <dgm:prSet presAssocID="{D2548685-E051-4D8A-851B-0872C5FBF867}" presName="childShape" presStyleCnt="0"/>
      <dgm:spPr/>
    </dgm:pt>
    <dgm:pt modelId="{400AC47C-8401-4ECE-BBF4-855B34E7BD29}" type="pres">
      <dgm:prSet presAssocID="{95B894F3-7D72-4581-B1EA-40F8885B4157}" presName="Name13" presStyleLbl="parChTrans1D2" presStyleIdx="0" presStyleCnt="2"/>
      <dgm:spPr/>
      <dgm:t>
        <a:bodyPr/>
        <a:lstStyle/>
        <a:p>
          <a:endParaRPr lang="ru-RU"/>
        </a:p>
      </dgm:t>
    </dgm:pt>
    <dgm:pt modelId="{3B7D9E6F-5E0C-44CD-B6CF-526C1048CB2A}" type="pres">
      <dgm:prSet presAssocID="{E55EFCA1-71BE-49AB-8B7A-D82ED6F20095}" presName="childText" presStyleLbl="bgAcc1" presStyleIdx="0" presStyleCnt="2" custScaleX="311177" custScaleY="116723" custLinFactNeighborX="-13960" custLinFactNeighborY="1685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0A05C9F-B0D2-4AE4-B27F-66087D68FBB3}" type="pres">
      <dgm:prSet presAssocID="{5A582E39-5F5F-4CE0-8EE5-AF56886F0842}" presName="Name13" presStyleLbl="parChTrans1D2" presStyleIdx="1" presStyleCnt="2"/>
      <dgm:spPr/>
      <dgm:t>
        <a:bodyPr/>
        <a:lstStyle/>
        <a:p>
          <a:endParaRPr lang="ru-RU"/>
        </a:p>
      </dgm:t>
    </dgm:pt>
    <dgm:pt modelId="{8691EA54-6CFA-499E-83F7-B34C24E35F9A}" type="pres">
      <dgm:prSet presAssocID="{F1C11C22-9518-4462-A78E-287397E55BC0}" presName="childText" presStyleLbl="bgAcc1" presStyleIdx="1" presStyleCnt="2" custScaleX="310039" custScaleY="129886" custLinFactNeighborX="-13960" custLinFactNeighborY="1306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880E299-EE62-48E4-89A4-262EA25A0539}" srcId="{C2F84970-0274-4CDC-897B-1720A6A9FE0D}" destId="{D2548685-E051-4D8A-851B-0872C5FBF867}" srcOrd="0" destOrd="0" parTransId="{FC7C2110-B787-43B6-AD94-0BFB65231265}" sibTransId="{E86B4907-5D1F-4D86-A3F6-33A65F61ED1B}"/>
    <dgm:cxn modelId="{D9B58C78-2A00-41EB-9CEA-A4FAE1895662}" type="presOf" srcId="{C2F84970-0274-4CDC-897B-1720A6A9FE0D}" destId="{465E8608-E5F9-435A-9F91-12E76E0F6996}" srcOrd="0" destOrd="0" presId="urn:microsoft.com/office/officeart/2005/8/layout/hierarchy3"/>
    <dgm:cxn modelId="{D0AD8B19-763C-4F12-AD9A-8B8FD73B01B3}" srcId="{D2548685-E051-4D8A-851B-0872C5FBF867}" destId="{F1C11C22-9518-4462-A78E-287397E55BC0}" srcOrd="1" destOrd="0" parTransId="{5A582E39-5F5F-4CE0-8EE5-AF56886F0842}" sibTransId="{47249139-C81C-484B-BE89-7CCD7A143B25}"/>
    <dgm:cxn modelId="{36EFA0C1-E5A8-44E1-BCD5-BCD34B997B0E}" type="presOf" srcId="{E55EFCA1-71BE-49AB-8B7A-D82ED6F20095}" destId="{3B7D9E6F-5E0C-44CD-B6CF-526C1048CB2A}" srcOrd="0" destOrd="0" presId="urn:microsoft.com/office/officeart/2005/8/layout/hierarchy3"/>
    <dgm:cxn modelId="{F2BCC541-A2F2-4176-9597-59D8A0D0CFC1}" type="presOf" srcId="{95B894F3-7D72-4581-B1EA-40F8885B4157}" destId="{400AC47C-8401-4ECE-BBF4-855B34E7BD29}" srcOrd="0" destOrd="0" presId="urn:microsoft.com/office/officeart/2005/8/layout/hierarchy3"/>
    <dgm:cxn modelId="{56340141-2090-4FAE-A0C4-509A571562F0}" srcId="{D2548685-E051-4D8A-851B-0872C5FBF867}" destId="{E55EFCA1-71BE-49AB-8B7A-D82ED6F20095}" srcOrd="0" destOrd="0" parTransId="{95B894F3-7D72-4581-B1EA-40F8885B4157}" sibTransId="{40C6DB1F-B699-47A2-AE0D-42C8E87B40CB}"/>
    <dgm:cxn modelId="{0CAA9F89-6841-457A-8F28-2B26AC10AEF6}" type="presOf" srcId="{F1C11C22-9518-4462-A78E-287397E55BC0}" destId="{8691EA54-6CFA-499E-83F7-B34C24E35F9A}" srcOrd="0" destOrd="0" presId="urn:microsoft.com/office/officeart/2005/8/layout/hierarchy3"/>
    <dgm:cxn modelId="{4D00FEE9-6DE2-439F-B252-7CC2B86523F9}" type="presOf" srcId="{5A582E39-5F5F-4CE0-8EE5-AF56886F0842}" destId="{A0A05C9F-B0D2-4AE4-B27F-66087D68FBB3}" srcOrd="0" destOrd="0" presId="urn:microsoft.com/office/officeart/2005/8/layout/hierarchy3"/>
    <dgm:cxn modelId="{B18727CE-1C0E-4E43-82AF-85D694A17FAC}" type="presOf" srcId="{D2548685-E051-4D8A-851B-0872C5FBF867}" destId="{3D3C1BB0-1A2C-4C4D-B59E-15933D168BB1}" srcOrd="1" destOrd="0" presId="urn:microsoft.com/office/officeart/2005/8/layout/hierarchy3"/>
    <dgm:cxn modelId="{A4DB3621-EC32-4832-8E94-54547DE83E8A}" type="presOf" srcId="{D2548685-E051-4D8A-851B-0872C5FBF867}" destId="{E7FA7F80-016B-4555-8F9C-59236817B37F}" srcOrd="0" destOrd="0" presId="urn:microsoft.com/office/officeart/2005/8/layout/hierarchy3"/>
    <dgm:cxn modelId="{294625CE-517F-472A-80E5-7DCFC7938430}" type="presParOf" srcId="{465E8608-E5F9-435A-9F91-12E76E0F6996}" destId="{376361C5-08D1-4ADB-BFC9-B7142877A367}" srcOrd="0" destOrd="0" presId="urn:microsoft.com/office/officeart/2005/8/layout/hierarchy3"/>
    <dgm:cxn modelId="{EF39A68E-A44C-4247-B941-4C4E7D07779F}" type="presParOf" srcId="{376361C5-08D1-4ADB-BFC9-B7142877A367}" destId="{4D5F5C33-82B0-4963-9601-E53B193D4EF5}" srcOrd="0" destOrd="0" presId="urn:microsoft.com/office/officeart/2005/8/layout/hierarchy3"/>
    <dgm:cxn modelId="{E10D7FFA-02B5-4754-8CDB-DC8A1C8707E1}" type="presParOf" srcId="{4D5F5C33-82B0-4963-9601-E53B193D4EF5}" destId="{E7FA7F80-016B-4555-8F9C-59236817B37F}" srcOrd="0" destOrd="0" presId="urn:microsoft.com/office/officeart/2005/8/layout/hierarchy3"/>
    <dgm:cxn modelId="{0F315FBF-9AE0-4F44-97A4-E11EF40A4A28}" type="presParOf" srcId="{4D5F5C33-82B0-4963-9601-E53B193D4EF5}" destId="{3D3C1BB0-1A2C-4C4D-B59E-15933D168BB1}" srcOrd="1" destOrd="0" presId="urn:microsoft.com/office/officeart/2005/8/layout/hierarchy3"/>
    <dgm:cxn modelId="{C27622A8-1443-42B1-A666-F4104C298085}" type="presParOf" srcId="{376361C5-08D1-4ADB-BFC9-B7142877A367}" destId="{1DF5F817-C807-4805-9B2C-9D3A3166C9EF}" srcOrd="1" destOrd="0" presId="urn:microsoft.com/office/officeart/2005/8/layout/hierarchy3"/>
    <dgm:cxn modelId="{3EA4C012-A12B-467B-93FC-4C405B8AEA13}" type="presParOf" srcId="{1DF5F817-C807-4805-9B2C-9D3A3166C9EF}" destId="{400AC47C-8401-4ECE-BBF4-855B34E7BD29}" srcOrd="0" destOrd="0" presId="urn:microsoft.com/office/officeart/2005/8/layout/hierarchy3"/>
    <dgm:cxn modelId="{CC58BDE0-6A25-45A1-A5E4-E98BE4501376}" type="presParOf" srcId="{1DF5F817-C807-4805-9B2C-9D3A3166C9EF}" destId="{3B7D9E6F-5E0C-44CD-B6CF-526C1048CB2A}" srcOrd="1" destOrd="0" presId="urn:microsoft.com/office/officeart/2005/8/layout/hierarchy3"/>
    <dgm:cxn modelId="{0229E558-F5FA-4CDC-B4E3-3259C3B11D3A}" type="presParOf" srcId="{1DF5F817-C807-4805-9B2C-9D3A3166C9EF}" destId="{A0A05C9F-B0D2-4AE4-B27F-66087D68FBB3}" srcOrd="2" destOrd="0" presId="urn:microsoft.com/office/officeart/2005/8/layout/hierarchy3"/>
    <dgm:cxn modelId="{F43958F5-B460-4485-A05E-EB72CCA42F2B}" type="presParOf" srcId="{1DF5F817-C807-4805-9B2C-9D3A3166C9EF}" destId="{8691EA54-6CFA-499E-83F7-B34C24E35F9A}" srcOrd="3" destOrd="0" presId="urn:microsoft.com/office/officeart/2005/8/layout/hierarchy3"/>
  </dgm:cxnLst>
  <dgm:bg/>
  <dgm:whole/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2548685-E051-4D8A-851B-0872C5FBF867}">
      <dgm:prSet/>
      <dgm:spPr/>
      <dgm:t>
        <a:bodyPr/>
        <a:lstStyle/>
        <a:p>
          <a:r>
            <a:rPr lang="ru-RU" b="1" i="1" u="sng" dirty="0" smtClean="0"/>
            <a:t>Карточка 11</a:t>
          </a:r>
          <a:endParaRPr lang="ru-RU" dirty="0"/>
        </a:p>
      </dgm:t>
    </dgm:pt>
    <dgm:pt modelId="{FC7C2110-B787-43B6-AD94-0BFB65231265}" type="parTrans" cxnId="{C880E299-EE62-48E4-89A4-262EA25A0539}">
      <dgm:prSet/>
      <dgm:spPr/>
      <dgm:t>
        <a:bodyPr/>
        <a:lstStyle/>
        <a:p>
          <a:endParaRPr lang="ru-RU"/>
        </a:p>
      </dgm:t>
    </dgm:pt>
    <dgm:pt modelId="{E86B4907-5D1F-4D86-A3F6-33A65F61ED1B}" type="sibTrans" cxnId="{C880E299-EE62-48E4-89A4-262EA25A0539}">
      <dgm:prSet/>
      <dgm:spPr/>
      <dgm:t>
        <a:bodyPr/>
        <a:lstStyle/>
        <a:p>
          <a:endParaRPr lang="ru-RU"/>
        </a:p>
      </dgm:t>
    </dgm:pt>
    <dgm:pt modelId="{E55EFCA1-71BE-49AB-8B7A-D82ED6F20095}">
      <dgm:prSet custT="1"/>
      <dgm:spPr/>
      <dgm:t>
        <a:bodyPr/>
        <a:lstStyle/>
        <a:p>
          <a:r>
            <a:rPr lang="ru-RU" sz="3600" dirty="0" smtClean="0"/>
            <a:t>Найдите ОДЗ уравнения </a:t>
          </a:r>
        </a:p>
        <a:p>
          <a:r>
            <a:rPr lang="en-US" sz="3600" dirty="0" smtClean="0"/>
            <a:t>f</a:t>
          </a:r>
          <a:r>
            <a:rPr lang="ru-RU" sz="3600" dirty="0" smtClean="0"/>
            <a:t>(</a:t>
          </a:r>
          <a:r>
            <a:rPr lang="ru-RU" sz="3600" dirty="0" err="1" smtClean="0"/>
            <a:t>х</a:t>
          </a:r>
          <a:r>
            <a:rPr lang="ru-RU" sz="3600" dirty="0" smtClean="0"/>
            <a:t>)= </a:t>
          </a:r>
          <a:endParaRPr lang="ru-RU" sz="1900" dirty="0"/>
        </a:p>
      </dgm:t>
    </dgm:pt>
    <dgm:pt modelId="{95B894F3-7D72-4581-B1EA-40F8885B4157}" type="parTrans" cxnId="{56340141-2090-4FAE-A0C4-509A571562F0}">
      <dgm:prSet/>
      <dgm:spPr/>
      <dgm:t>
        <a:bodyPr/>
        <a:lstStyle/>
        <a:p>
          <a:endParaRPr lang="ru-RU"/>
        </a:p>
      </dgm:t>
    </dgm:pt>
    <dgm:pt modelId="{40C6DB1F-B699-47A2-AE0D-42C8E87B40CB}" type="sibTrans" cxnId="{56340141-2090-4FAE-A0C4-509A571562F0}">
      <dgm:prSet/>
      <dgm:spPr/>
      <dgm:t>
        <a:bodyPr/>
        <a:lstStyle/>
        <a:p>
          <a:endParaRPr lang="ru-RU"/>
        </a:p>
      </dgm:t>
    </dgm:pt>
    <dgm:pt modelId="{F1C11C22-9518-4462-A78E-287397E55BC0}">
      <dgm:prSet custT="1"/>
      <dgm:spPr/>
      <dgm:t>
        <a:bodyPr/>
        <a:lstStyle/>
        <a:p>
          <a:pPr algn="ctr"/>
          <a:endParaRPr lang="ru-RU" sz="3600" dirty="0" smtClean="0"/>
        </a:p>
        <a:p>
          <a:pPr algn="ctr"/>
          <a:r>
            <a:rPr lang="ru-RU" sz="3600" dirty="0" smtClean="0"/>
            <a:t>Является ли уравнение      </a:t>
          </a:r>
        </a:p>
        <a:p>
          <a:pPr algn="ctr"/>
          <a:endParaRPr lang="ru-RU" sz="3600" dirty="0" smtClean="0"/>
        </a:p>
        <a:p>
          <a:pPr algn="ctr"/>
          <a:r>
            <a:rPr lang="ru-RU" sz="3600" dirty="0" smtClean="0"/>
            <a:t>логарифмическим?          </a:t>
          </a:r>
        </a:p>
        <a:p>
          <a:pPr algn="ctr"/>
          <a:r>
            <a:rPr lang="ru-RU" sz="3600" dirty="0" smtClean="0"/>
            <a:t>             </a:t>
          </a:r>
          <a:r>
            <a:rPr lang="ru-RU" sz="1900" dirty="0" smtClean="0"/>
            <a:t>                          </a:t>
          </a:r>
          <a:endParaRPr lang="ru-RU" sz="1900" dirty="0"/>
        </a:p>
      </dgm:t>
    </dgm:pt>
    <dgm:pt modelId="{5A582E39-5F5F-4CE0-8EE5-AF56886F0842}" type="parTrans" cxnId="{D0AD8B19-763C-4F12-AD9A-8B8FD73B01B3}">
      <dgm:prSet/>
      <dgm:spPr/>
      <dgm:t>
        <a:bodyPr/>
        <a:lstStyle/>
        <a:p>
          <a:endParaRPr lang="ru-RU"/>
        </a:p>
      </dgm:t>
    </dgm:pt>
    <dgm:pt modelId="{47249139-C81C-484B-BE89-7CCD7A143B25}" type="sibTrans" cxnId="{D0AD8B19-763C-4F12-AD9A-8B8FD73B01B3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76361C5-08D1-4ADB-BFC9-B7142877A367}" type="pres">
      <dgm:prSet presAssocID="{D2548685-E051-4D8A-851B-0872C5FBF867}" presName="root" presStyleCnt="0"/>
      <dgm:spPr/>
    </dgm:pt>
    <dgm:pt modelId="{4D5F5C33-82B0-4963-9601-E53B193D4EF5}" type="pres">
      <dgm:prSet presAssocID="{D2548685-E051-4D8A-851B-0872C5FBF867}" presName="rootComposite" presStyleCnt="0"/>
      <dgm:spPr/>
    </dgm:pt>
    <dgm:pt modelId="{E7FA7F80-016B-4555-8F9C-59236817B37F}" type="pres">
      <dgm:prSet presAssocID="{D2548685-E051-4D8A-851B-0872C5FBF867}" presName="rootText" presStyleLbl="node1" presStyleIdx="0" presStyleCnt="1" custScaleX="181878" custScaleY="93367" custLinFactNeighborX="1774" custLinFactNeighborY="-15371"/>
      <dgm:spPr/>
      <dgm:t>
        <a:bodyPr/>
        <a:lstStyle/>
        <a:p>
          <a:endParaRPr lang="ru-RU"/>
        </a:p>
      </dgm:t>
    </dgm:pt>
    <dgm:pt modelId="{3D3C1BB0-1A2C-4C4D-B59E-15933D168BB1}" type="pres">
      <dgm:prSet presAssocID="{D2548685-E051-4D8A-851B-0872C5FBF867}" presName="rootConnector" presStyleLbl="node1" presStyleIdx="0" presStyleCnt="1"/>
      <dgm:spPr/>
      <dgm:t>
        <a:bodyPr/>
        <a:lstStyle/>
        <a:p>
          <a:endParaRPr lang="ru-RU"/>
        </a:p>
      </dgm:t>
    </dgm:pt>
    <dgm:pt modelId="{1DF5F817-C807-4805-9B2C-9D3A3166C9EF}" type="pres">
      <dgm:prSet presAssocID="{D2548685-E051-4D8A-851B-0872C5FBF867}" presName="childShape" presStyleCnt="0"/>
      <dgm:spPr/>
    </dgm:pt>
    <dgm:pt modelId="{400AC47C-8401-4ECE-BBF4-855B34E7BD29}" type="pres">
      <dgm:prSet presAssocID="{95B894F3-7D72-4581-B1EA-40F8885B4157}" presName="Name13" presStyleLbl="parChTrans1D2" presStyleIdx="0" presStyleCnt="2"/>
      <dgm:spPr/>
      <dgm:t>
        <a:bodyPr/>
        <a:lstStyle/>
        <a:p>
          <a:endParaRPr lang="ru-RU"/>
        </a:p>
      </dgm:t>
    </dgm:pt>
    <dgm:pt modelId="{3B7D9E6F-5E0C-44CD-B6CF-526C1048CB2A}" type="pres">
      <dgm:prSet presAssocID="{E55EFCA1-71BE-49AB-8B7A-D82ED6F20095}" presName="childText" presStyleLbl="bgAcc1" presStyleIdx="0" presStyleCnt="2" custScaleX="311177" custScaleY="116723" custLinFactNeighborX="-12196" custLinFactNeighborY="1413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0A05C9F-B0D2-4AE4-B27F-66087D68FBB3}" type="pres">
      <dgm:prSet presAssocID="{5A582E39-5F5F-4CE0-8EE5-AF56886F0842}" presName="Name13" presStyleLbl="parChTrans1D2" presStyleIdx="1" presStyleCnt="2"/>
      <dgm:spPr/>
      <dgm:t>
        <a:bodyPr/>
        <a:lstStyle/>
        <a:p>
          <a:endParaRPr lang="ru-RU"/>
        </a:p>
      </dgm:t>
    </dgm:pt>
    <dgm:pt modelId="{8691EA54-6CFA-499E-83F7-B34C24E35F9A}" type="pres">
      <dgm:prSet presAssocID="{F1C11C22-9518-4462-A78E-287397E55BC0}" presName="childText" presStyleLbl="bgAcc1" presStyleIdx="1" presStyleCnt="2" custScaleX="310039" custScaleY="129886" custLinFactNeighborX="-12196" custLinFactNeighborY="184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880E299-EE62-48E4-89A4-262EA25A0539}" srcId="{C2F84970-0274-4CDC-897B-1720A6A9FE0D}" destId="{D2548685-E051-4D8A-851B-0872C5FBF867}" srcOrd="0" destOrd="0" parTransId="{FC7C2110-B787-43B6-AD94-0BFB65231265}" sibTransId="{E86B4907-5D1F-4D86-A3F6-33A65F61ED1B}"/>
    <dgm:cxn modelId="{C42E7A8A-782F-4965-B077-686A149A06B4}" type="presOf" srcId="{F1C11C22-9518-4462-A78E-287397E55BC0}" destId="{8691EA54-6CFA-499E-83F7-B34C24E35F9A}" srcOrd="0" destOrd="0" presId="urn:microsoft.com/office/officeart/2005/8/layout/hierarchy3"/>
    <dgm:cxn modelId="{D0AD8B19-763C-4F12-AD9A-8B8FD73B01B3}" srcId="{D2548685-E051-4D8A-851B-0872C5FBF867}" destId="{F1C11C22-9518-4462-A78E-287397E55BC0}" srcOrd="1" destOrd="0" parTransId="{5A582E39-5F5F-4CE0-8EE5-AF56886F0842}" sibTransId="{47249139-C81C-484B-BE89-7CCD7A143B25}"/>
    <dgm:cxn modelId="{56340141-2090-4FAE-A0C4-509A571562F0}" srcId="{D2548685-E051-4D8A-851B-0872C5FBF867}" destId="{E55EFCA1-71BE-49AB-8B7A-D82ED6F20095}" srcOrd="0" destOrd="0" parTransId="{95B894F3-7D72-4581-B1EA-40F8885B4157}" sibTransId="{40C6DB1F-B699-47A2-AE0D-42C8E87B40CB}"/>
    <dgm:cxn modelId="{59FD45CF-46DF-465A-93B9-456D620AF6F4}" type="presOf" srcId="{E55EFCA1-71BE-49AB-8B7A-D82ED6F20095}" destId="{3B7D9E6F-5E0C-44CD-B6CF-526C1048CB2A}" srcOrd="0" destOrd="0" presId="urn:microsoft.com/office/officeart/2005/8/layout/hierarchy3"/>
    <dgm:cxn modelId="{63AB4F30-0B2C-4D85-9043-2BD656AAA590}" type="presOf" srcId="{D2548685-E051-4D8A-851B-0872C5FBF867}" destId="{3D3C1BB0-1A2C-4C4D-B59E-15933D168BB1}" srcOrd="1" destOrd="0" presId="urn:microsoft.com/office/officeart/2005/8/layout/hierarchy3"/>
    <dgm:cxn modelId="{F271A0C2-1FAF-4471-9F9E-A70D2CAB1706}" type="presOf" srcId="{C2F84970-0274-4CDC-897B-1720A6A9FE0D}" destId="{465E8608-E5F9-435A-9F91-12E76E0F6996}" srcOrd="0" destOrd="0" presId="urn:microsoft.com/office/officeart/2005/8/layout/hierarchy3"/>
    <dgm:cxn modelId="{1C11E75C-6BB1-43C4-928B-E903EC8F7BD7}" type="presOf" srcId="{95B894F3-7D72-4581-B1EA-40F8885B4157}" destId="{400AC47C-8401-4ECE-BBF4-855B34E7BD29}" srcOrd="0" destOrd="0" presId="urn:microsoft.com/office/officeart/2005/8/layout/hierarchy3"/>
    <dgm:cxn modelId="{8646EA23-7A17-4E8E-9F6E-6974DEF6C3D6}" type="presOf" srcId="{D2548685-E051-4D8A-851B-0872C5FBF867}" destId="{E7FA7F80-016B-4555-8F9C-59236817B37F}" srcOrd="0" destOrd="0" presId="urn:microsoft.com/office/officeart/2005/8/layout/hierarchy3"/>
    <dgm:cxn modelId="{556C9DBE-CC18-46D7-9F25-078CD16827D3}" type="presOf" srcId="{5A582E39-5F5F-4CE0-8EE5-AF56886F0842}" destId="{A0A05C9F-B0D2-4AE4-B27F-66087D68FBB3}" srcOrd="0" destOrd="0" presId="urn:microsoft.com/office/officeart/2005/8/layout/hierarchy3"/>
    <dgm:cxn modelId="{0E875F1A-3F38-4218-80A9-8E1DE65C9E2C}" type="presParOf" srcId="{465E8608-E5F9-435A-9F91-12E76E0F6996}" destId="{376361C5-08D1-4ADB-BFC9-B7142877A367}" srcOrd="0" destOrd="0" presId="urn:microsoft.com/office/officeart/2005/8/layout/hierarchy3"/>
    <dgm:cxn modelId="{09B3B13E-A17C-4967-93D5-4195DB204738}" type="presParOf" srcId="{376361C5-08D1-4ADB-BFC9-B7142877A367}" destId="{4D5F5C33-82B0-4963-9601-E53B193D4EF5}" srcOrd="0" destOrd="0" presId="urn:microsoft.com/office/officeart/2005/8/layout/hierarchy3"/>
    <dgm:cxn modelId="{FAF5E727-0E41-4A34-B97B-9FEDA33DCD0C}" type="presParOf" srcId="{4D5F5C33-82B0-4963-9601-E53B193D4EF5}" destId="{E7FA7F80-016B-4555-8F9C-59236817B37F}" srcOrd="0" destOrd="0" presId="urn:microsoft.com/office/officeart/2005/8/layout/hierarchy3"/>
    <dgm:cxn modelId="{88D10DE9-1DB1-420B-848A-B5FC4826BA6E}" type="presParOf" srcId="{4D5F5C33-82B0-4963-9601-E53B193D4EF5}" destId="{3D3C1BB0-1A2C-4C4D-B59E-15933D168BB1}" srcOrd="1" destOrd="0" presId="urn:microsoft.com/office/officeart/2005/8/layout/hierarchy3"/>
    <dgm:cxn modelId="{81E93C4E-F73F-443E-9E11-CFCD59BDE4C7}" type="presParOf" srcId="{376361C5-08D1-4ADB-BFC9-B7142877A367}" destId="{1DF5F817-C807-4805-9B2C-9D3A3166C9EF}" srcOrd="1" destOrd="0" presId="urn:microsoft.com/office/officeart/2005/8/layout/hierarchy3"/>
    <dgm:cxn modelId="{4DC9713E-3414-4BFB-AEEA-A9569A18FBE9}" type="presParOf" srcId="{1DF5F817-C807-4805-9B2C-9D3A3166C9EF}" destId="{400AC47C-8401-4ECE-BBF4-855B34E7BD29}" srcOrd="0" destOrd="0" presId="urn:microsoft.com/office/officeart/2005/8/layout/hierarchy3"/>
    <dgm:cxn modelId="{00D9D354-8A59-4E2C-BC87-0DA73938F408}" type="presParOf" srcId="{1DF5F817-C807-4805-9B2C-9D3A3166C9EF}" destId="{3B7D9E6F-5E0C-44CD-B6CF-526C1048CB2A}" srcOrd="1" destOrd="0" presId="urn:microsoft.com/office/officeart/2005/8/layout/hierarchy3"/>
    <dgm:cxn modelId="{68C58E31-6A8C-4DFF-896E-FC5138A95094}" type="presParOf" srcId="{1DF5F817-C807-4805-9B2C-9D3A3166C9EF}" destId="{A0A05C9F-B0D2-4AE4-B27F-66087D68FBB3}" srcOrd="2" destOrd="0" presId="urn:microsoft.com/office/officeart/2005/8/layout/hierarchy3"/>
    <dgm:cxn modelId="{40CC0A92-AE3F-4083-9789-D05FAA7228F3}" type="presParOf" srcId="{1DF5F817-C807-4805-9B2C-9D3A3166C9EF}" destId="{8691EA54-6CFA-499E-83F7-B34C24E35F9A}" srcOrd="3" destOrd="0" presId="urn:microsoft.com/office/officeart/2005/8/layout/hierarchy3"/>
  </dgm:cxnLst>
  <dgm:bg/>
  <dgm:whole/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2548685-E051-4D8A-851B-0872C5FBF867}">
      <dgm:prSet/>
      <dgm:spPr/>
      <dgm:t>
        <a:bodyPr/>
        <a:lstStyle/>
        <a:p>
          <a:r>
            <a:rPr lang="ru-RU" b="1" i="1" u="sng" dirty="0" smtClean="0"/>
            <a:t>Карточка 12</a:t>
          </a:r>
          <a:endParaRPr lang="ru-RU" dirty="0"/>
        </a:p>
      </dgm:t>
    </dgm:pt>
    <dgm:pt modelId="{FC7C2110-B787-43B6-AD94-0BFB65231265}" type="parTrans" cxnId="{C880E299-EE62-48E4-89A4-262EA25A0539}">
      <dgm:prSet/>
      <dgm:spPr/>
      <dgm:t>
        <a:bodyPr/>
        <a:lstStyle/>
        <a:p>
          <a:endParaRPr lang="ru-RU"/>
        </a:p>
      </dgm:t>
    </dgm:pt>
    <dgm:pt modelId="{E86B4907-5D1F-4D86-A3F6-33A65F61ED1B}" type="sibTrans" cxnId="{C880E299-EE62-48E4-89A4-262EA25A0539}">
      <dgm:prSet/>
      <dgm:spPr/>
      <dgm:t>
        <a:bodyPr/>
        <a:lstStyle/>
        <a:p>
          <a:endParaRPr lang="ru-RU"/>
        </a:p>
      </dgm:t>
    </dgm:pt>
    <dgm:pt modelId="{E55EFCA1-71BE-49AB-8B7A-D82ED6F20095}">
      <dgm:prSet custT="1"/>
      <dgm:spPr/>
      <dgm:t>
        <a:bodyPr/>
        <a:lstStyle/>
        <a:p>
          <a:r>
            <a:rPr lang="ru-RU" sz="3600" dirty="0" smtClean="0"/>
            <a:t>Какое преобразование называют логарифмированием?</a:t>
          </a:r>
          <a:endParaRPr lang="ru-RU" sz="1900" dirty="0"/>
        </a:p>
      </dgm:t>
    </dgm:pt>
    <dgm:pt modelId="{95B894F3-7D72-4581-B1EA-40F8885B4157}" type="parTrans" cxnId="{56340141-2090-4FAE-A0C4-509A571562F0}">
      <dgm:prSet/>
      <dgm:spPr/>
      <dgm:t>
        <a:bodyPr/>
        <a:lstStyle/>
        <a:p>
          <a:endParaRPr lang="ru-RU"/>
        </a:p>
      </dgm:t>
    </dgm:pt>
    <dgm:pt modelId="{40C6DB1F-B699-47A2-AE0D-42C8E87B40CB}" type="sibTrans" cxnId="{56340141-2090-4FAE-A0C4-509A571562F0}">
      <dgm:prSet/>
      <dgm:spPr/>
      <dgm:t>
        <a:bodyPr/>
        <a:lstStyle/>
        <a:p>
          <a:endParaRPr lang="ru-RU"/>
        </a:p>
      </dgm:t>
    </dgm:pt>
    <dgm:pt modelId="{67C9233A-00CF-417A-8C5C-8A67163BB352}">
      <dgm:prSet/>
      <dgm:spPr/>
      <dgm:t>
        <a:bodyPr/>
        <a:lstStyle/>
        <a:p>
          <a:r>
            <a:rPr lang="ru-RU" dirty="0" smtClean="0"/>
            <a:t>Прологарифмируйте по основанию 2 выражение 8а      , (</a:t>
          </a:r>
          <a:r>
            <a:rPr lang="en-US" dirty="0" smtClean="0"/>
            <a:t>a </a:t>
          </a:r>
          <a:r>
            <a:rPr lang="ru-RU" dirty="0" smtClean="0"/>
            <a:t>&gt; 0,</a:t>
          </a:r>
          <a:r>
            <a:rPr lang="en-US" dirty="0" smtClean="0"/>
            <a:t>c </a:t>
          </a:r>
          <a:r>
            <a:rPr lang="ru-RU" dirty="0" smtClean="0"/>
            <a:t>&gt; 0).</a:t>
          </a:r>
          <a:endParaRPr lang="ru-RU" dirty="0"/>
        </a:p>
      </dgm:t>
    </dgm:pt>
    <dgm:pt modelId="{6D981A02-7A4E-453A-8825-0A97871DD9B9}" type="parTrans" cxnId="{FE475A52-A8B2-4234-8B42-20EC64595596}">
      <dgm:prSet/>
      <dgm:spPr/>
      <dgm:t>
        <a:bodyPr/>
        <a:lstStyle/>
        <a:p>
          <a:endParaRPr lang="ru-RU"/>
        </a:p>
      </dgm:t>
    </dgm:pt>
    <dgm:pt modelId="{1B7FE863-E604-48A8-A466-FEE4066D595D}" type="sibTrans" cxnId="{FE475A52-A8B2-4234-8B42-20EC64595596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76361C5-08D1-4ADB-BFC9-B7142877A367}" type="pres">
      <dgm:prSet presAssocID="{D2548685-E051-4D8A-851B-0872C5FBF867}" presName="root" presStyleCnt="0"/>
      <dgm:spPr/>
    </dgm:pt>
    <dgm:pt modelId="{4D5F5C33-82B0-4963-9601-E53B193D4EF5}" type="pres">
      <dgm:prSet presAssocID="{D2548685-E051-4D8A-851B-0872C5FBF867}" presName="rootComposite" presStyleCnt="0"/>
      <dgm:spPr/>
    </dgm:pt>
    <dgm:pt modelId="{E7FA7F80-016B-4555-8F9C-59236817B37F}" type="pres">
      <dgm:prSet presAssocID="{D2548685-E051-4D8A-851B-0872C5FBF867}" presName="rootText" presStyleLbl="node1" presStyleIdx="0" presStyleCnt="1" custScaleX="181878" custScaleY="93367" custLinFactNeighborX="-163" custLinFactNeighborY="-53954"/>
      <dgm:spPr/>
      <dgm:t>
        <a:bodyPr/>
        <a:lstStyle/>
        <a:p>
          <a:endParaRPr lang="ru-RU"/>
        </a:p>
      </dgm:t>
    </dgm:pt>
    <dgm:pt modelId="{3D3C1BB0-1A2C-4C4D-B59E-15933D168BB1}" type="pres">
      <dgm:prSet presAssocID="{D2548685-E051-4D8A-851B-0872C5FBF867}" presName="rootConnector" presStyleLbl="node1" presStyleIdx="0" presStyleCnt="1"/>
      <dgm:spPr/>
      <dgm:t>
        <a:bodyPr/>
        <a:lstStyle/>
        <a:p>
          <a:endParaRPr lang="ru-RU"/>
        </a:p>
      </dgm:t>
    </dgm:pt>
    <dgm:pt modelId="{1DF5F817-C807-4805-9B2C-9D3A3166C9EF}" type="pres">
      <dgm:prSet presAssocID="{D2548685-E051-4D8A-851B-0872C5FBF867}" presName="childShape" presStyleCnt="0"/>
      <dgm:spPr/>
    </dgm:pt>
    <dgm:pt modelId="{400AC47C-8401-4ECE-BBF4-855B34E7BD29}" type="pres">
      <dgm:prSet presAssocID="{95B894F3-7D72-4581-B1EA-40F8885B4157}" presName="Name13" presStyleLbl="parChTrans1D2" presStyleIdx="0" presStyleCnt="2"/>
      <dgm:spPr/>
      <dgm:t>
        <a:bodyPr/>
        <a:lstStyle/>
        <a:p>
          <a:endParaRPr lang="ru-RU"/>
        </a:p>
      </dgm:t>
    </dgm:pt>
    <dgm:pt modelId="{3B7D9E6F-5E0C-44CD-B6CF-526C1048CB2A}" type="pres">
      <dgm:prSet presAssocID="{E55EFCA1-71BE-49AB-8B7A-D82ED6F20095}" presName="childText" presStyleLbl="bgAcc1" presStyleIdx="0" presStyleCnt="2" custScaleX="327002" custScaleY="116723" custLinFactNeighborX="-10617" custLinFactNeighborY="-889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F0ED536-F677-4037-BDAF-8A34609A06CC}" type="pres">
      <dgm:prSet presAssocID="{6D981A02-7A4E-453A-8825-0A97871DD9B9}" presName="Name13" presStyleLbl="parChTrans1D2" presStyleIdx="1" presStyleCnt="2"/>
      <dgm:spPr/>
      <dgm:t>
        <a:bodyPr/>
        <a:lstStyle/>
        <a:p>
          <a:endParaRPr lang="ru-RU"/>
        </a:p>
      </dgm:t>
    </dgm:pt>
    <dgm:pt modelId="{4AC21EFE-B2E1-4BB4-AB2F-363658914247}" type="pres">
      <dgm:prSet presAssocID="{67C9233A-00CF-417A-8C5C-8A67163BB352}" presName="childText" presStyleLbl="bgAcc1" presStyleIdx="1" presStyleCnt="2" custScaleX="334932" custLinFactNeighborX="-13545" custLinFactNeighborY="-1478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880E299-EE62-48E4-89A4-262EA25A0539}" srcId="{C2F84970-0274-4CDC-897B-1720A6A9FE0D}" destId="{D2548685-E051-4D8A-851B-0872C5FBF867}" srcOrd="0" destOrd="0" parTransId="{FC7C2110-B787-43B6-AD94-0BFB65231265}" sibTransId="{E86B4907-5D1F-4D86-A3F6-33A65F61ED1B}"/>
    <dgm:cxn modelId="{EB0ED4E6-4D43-420A-9172-3DB5636E0D8D}" type="presOf" srcId="{C2F84970-0274-4CDC-897B-1720A6A9FE0D}" destId="{465E8608-E5F9-435A-9F91-12E76E0F6996}" srcOrd="0" destOrd="0" presId="urn:microsoft.com/office/officeart/2005/8/layout/hierarchy3"/>
    <dgm:cxn modelId="{F6537454-1495-4E13-8CEF-26C012390CD5}" type="presOf" srcId="{67C9233A-00CF-417A-8C5C-8A67163BB352}" destId="{4AC21EFE-B2E1-4BB4-AB2F-363658914247}" srcOrd="0" destOrd="0" presId="urn:microsoft.com/office/officeart/2005/8/layout/hierarchy3"/>
    <dgm:cxn modelId="{56340141-2090-4FAE-A0C4-509A571562F0}" srcId="{D2548685-E051-4D8A-851B-0872C5FBF867}" destId="{E55EFCA1-71BE-49AB-8B7A-D82ED6F20095}" srcOrd="0" destOrd="0" parTransId="{95B894F3-7D72-4581-B1EA-40F8885B4157}" sibTransId="{40C6DB1F-B699-47A2-AE0D-42C8E87B40CB}"/>
    <dgm:cxn modelId="{FE475A52-A8B2-4234-8B42-20EC64595596}" srcId="{D2548685-E051-4D8A-851B-0872C5FBF867}" destId="{67C9233A-00CF-417A-8C5C-8A67163BB352}" srcOrd="1" destOrd="0" parTransId="{6D981A02-7A4E-453A-8825-0A97871DD9B9}" sibTransId="{1B7FE863-E604-48A8-A466-FEE4066D595D}"/>
    <dgm:cxn modelId="{EE8B1936-21EF-457A-8B8E-92967CF8FA64}" type="presOf" srcId="{95B894F3-7D72-4581-B1EA-40F8885B4157}" destId="{400AC47C-8401-4ECE-BBF4-855B34E7BD29}" srcOrd="0" destOrd="0" presId="urn:microsoft.com/office/officeart/2005/8/layout/hierarchy3"/>
    <dgm:cxn modelId="{EF838E61-1B43-4ABD-9FAB-900E5B6DD53D}" type="presOf" srcId="{6D981A02-7A4E-453A-8825-0A97871DD9B9}" destId="{0F0ED536-F677-4037-BDAF-8A34609A06CC}" srcOrd="0" destOrd="0" presId="urn:microsoft.com/office/officeart/2005/8/layout/hierarchy3"/>
    <dgm:cxn modelId="{218323FE-48E9-4690-A120-E80FE10ED62F}" type="presOf" srcId="{D2548685-E051-4D8A-851B-0872C5FBF867}" destId="{E7FA7F80-016B-4555-8F9C-59236817B37F}" srcOrd="0" destOrd="0" presId="urn:microsoft.com/office/officeart/2005/8/layout/hierarchy3"/>
    <dgm:cxn modelId="{B4FEDC90-6018-4AD0-9539-FB87A88D5D38}" type="presOf" srcId="{D2548685-E051-4D8A-851B-0872C5FBF867}" destId="{3D3C1BB0-1A2C-4C4D-B59E-15933D168BB1}" srcOrd="1" destOrd="0" presId="urn:microsoft.com/office/officeart/2005/8/layout/hierarchy3"/>
    <dgm:cxn modelId="{03EFCBEA-A647-481F-9262-3203689327D2}" type="presOf" srcId="{E55EFCA1-71BE-49AB-8B7A-D82ED6F20095}" destId="{3B7D9E6F-5E0C-44CD-B6CF-526C1048CB2A}" srcOrd="0" destOrd="0" presId="urn:microsoft.com/office/officeart/2005/8/layout/hierarchy3"/>
    <dgm:cxn modelId="{DA58CDF0-E6C5-4178-9188-B653DCBBCCFE}" type="presParOf" srcId="{465E8608-E5F9-435A-9F91-12E76E0F6996}" destId="{376361C5-08D1-4ADB-BFC9-B7142877A367}" srcOrd="0" destOrd="0" presId="urn:microsoft.com/office/officeart/2005/8/layout/hierarchy3"/>
    <dgm:cxn modelId="{D4E7CDA5-7E4D-40D1-B2DE-14EAF3DE2EE1}" type="presParOf" srcId="{376361C5-08D1-4ADB-BFC9-B7142877A367}" destId="{4D5F5C33-82B0-4963-9601-E53B193D4EF5}" srcOrd="0" destOrd="0" presId="urn:microsoft.com/office/officeart/2005/8/layout/hierarchy3"/>
    <dgm:cxn modelId="{536F2E87-FE3F-4FB3-92BE-375B81E17A1C}" type="presParOf" srcId="{4D5F5C33-82B0-4963-9601-E53B193D4EF5}" destId="{E7FA7F80-016B-4555-8F9C-59236817B37F}" srcOrd="0" destOrd="0" presId="urn:microsoft.com/office/officeart/2005/8/layout/hierarchy3"/>
    <dgm:cxn modelId="{C59059B7-9CC7-4FFE-BCC9-357A1EE25DAD}" type="presParOf" srcId="{4D5F5C33-82B0-4963-9601-E53B193D4EF5}" destId="{3D3C1BB0-1A2C-4C4D-B59E-15933D168BB1}" srcOrd="1" destOrd="0" presId="urn:microsoft.com/office/officeart/2005/8/layout/hierarchy3"/>
    <dgm:cxn modelId="{6BBA9609-E2DF-422D-AE61-1A278C935A56}" type="presParOf" srcId="{376361C5-08D1-4ADB-BFC9-B7142877A367}" destId="{1DF5F817-C807-4805-9B2C-9D3A3166C9EF}" srcOrd="1" destOrd="0" presId="urn:microsoft.com/office/officeart/2005/8/layout/hierarchy3"/>
    <dgm:cxn modelId="{4C40899F-24E6-49E6-865F-FA9E3D716534}" type="presParOf" srcId="{1DF5F817-C807-4805-9B2C-9D3A3166C9EF}" destId="{400AC47C-8401-4ECE-BBF4-855B34E7BD29}" srcOrd="0" destOrd="0" presId="urn:microsoft.com/office/officeart/2005/8/layout/hierarchy3"/>
    <dgm:cxn modelId="{2F8CB8F2-D35A-4EFD-B69B-F5A9A71A30C5}" type="presParOf" srcId="{1DF5F817-C807-4805-9B2C-9D3A3166C9EF}" destId="{3B7D9E6F-5E0C-44CD-B6CF-526C1048CB2A}" srcOrd="1" destOrd="0" presId="urn:microsoft.com/office/officeart/2005/8/layout/hierarchy3"/>
    <dgm:cxn modelId="{F8FEC3FB-B459-46D6-919D-878F598F5646}" type="presParOf" srcId="{1DF5F817-C807-4805-9B2C-9D3A3166C9EF}" destId="{0F0ED536-F677-4037-BDAF-8A34609A06CC}" srcOrd="2" destOrd="0" presId="urn:microsoft.com/office/officeart/2005/8/layout/hierarchy3"/>
    <dgm:cxn modelId="{38CAE6E8-5216-48E0-888B-28E9ED9EC260}" type="presParOf" srcId="{1DF5F817-C807-4805-9B2C-9D3A3166C9EF}" destId="{4AC21EFE-B2E1-4BB4-AB2F-363658914247}" srcOrd="3" destOrd="0" presId="urn:microsoft.com/office/officeart/2005/8/layout/hierarchy3"/>
  </dgm:cxnLst>
  <dgm:bg/>
  <dgm:whole/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2548685-E051-4D8A-851B-0872C5FBF867}">
      <dgm:prSet/>
      <dgm:spPr/>
      <dgm:t>
        <a:bodyPr/>
        <a:lstStyle/>
        <a:p>
          <a:r>
            <a:rPr lang="ru-RU" b="1" i="1" u="sng" dirty="0" smtClean="0"/>
            <a:t>Карточка 13</a:t>
          </a:r>
          <a:endParaRPr lang="ru-RU" dirty="0"/>
        </a:p>
      </dgm:t>
    </dgm:pt>
    <dgm:pt modelId="{FC7C2110-B787-43B6-AD94-0BFB65231265}" type="parTrans" cxnId="{C880E299-EE62-48E4-89A4-262EA25A0539}">
      <dgm:prSet/>
      <dgm:spPr/>
      <dgm:t>
        <a:bodyPr/>
        <a:lstStyle/>
        <a:p>
          <a:endParaRPr lang="ru-RU"/>
        </a:p>
      </dgm:t>
    </dgm:pt>
    <dgm:pt modelId="{E86B4907-5D1F-4D86-A3F6-33A65F61ED1B}" type="sibTrans" cxnId="{C880E299-EE62-48E4-89A4-262EA25A0539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76361C5-08D1-4ADB-BFC9-B7142877A367}" type="pres">
      <dgm:prSet presAssocID="{D2548685-E051-4D8A-851B-0872C5FBF867}" presName="root" presStyleCnt="0"/>
      <dgm:spPr/>
    </dgm:pt>
    <dgm:pt modelId="{4D5F5C33-82B0-4963-9601-E53B193D4EF5}" type="pres">
      <dgm:prSet presAssocID="{D2548685-E051-4D8A-851B-0872C5FBF867}" presName="rootComposite" presStyleCnt="0"/>
      <dgm:spPr/>
    </dgm:pt>
    <dgm:pt modelId="{E7FA7F80-016B-4555-8F9C-59236817B37F}" type="pres">
      <dgm:prSet presAssocID="{D2548685-E051-4D8A-851B-0872C5FBF867}" presName="rootText" presStyleLbl="node1" presStyleIdx="0" presStyleCnt="1" custScaleX="62274" custScaleY="24279" custLinFactNeighborX="-31137" custLinFactNeighborY="-62861"/>
      <dgm:spPr/>
      <dgm:t>
        <a:bodyPr/>
        <a:lstStyle/>
        <a:p>
          <a:endParaRPr lang="ru-RU"/>
        </a:p>
      </dgm:t>
    </dgm:pt>
    <dgm:pt modelId="{3D3C1BB0-1A2C-4C4D-B59E-15933D168BB1}" type="pres">
      <dgm:prSet presAssocID="{D2548685-E051-4D8A-851B-0872C5FBF867}" presName="rootConnector" presStyleLbl="node1" presStyleIdx="0" presStyleCnt="1"/>
      <dgm:spPr/>
      <dgm:t>
        <a:bodyPr/>
        <a:lstStyle/>
        <a:p>
          <a:endParaRPr lang="ru-RU"/>
        </a:p>
      </dgm:t>
    </dgm:pt>
    <dgm:pt modelId="{1DF5F817-C807-4805-9B2C-9D3A3166C9EF}" type="pres">
      <dgm:prSet presAssocID="{D2548685-E051-4D8A-851B-0872C5FBF867}" presName="childShape" presStyleCnt="0"/>
      <dgm:spPr/>
    </dgm:pt>
  </dgm:ptLst>
  <dgm:cxnLst>
    <dgm:cxn modelId="{C880E299-EE62-48E4-89A4-262EA25A0539}" srcId="{C2F84970-0274-4CDC-897B-1720A6A9FE0D}" destId="{D2548685-E051-4D8A-851B-0872C5FBF867}" srcOrd="0" destOrd="0" parTransId="{FC7C2110-B787-43B6-AD94-0BFB65231265}" sibTransId="{E86B4907-5D1F-4D86-A3F6-33A65F61ED1B}"/>
    <dgm:cxn modelId="{EDD6D78D-7C92-44D2-B3E3-A3181B880568}" type="presOf" srcId="{D2548685-E051-4D8A-851B-0872C5FBF867}" destId="{3D3C1BB0-1A2C-4C4D-B59E-15933D168BB1}" srcOrd="1" destOrd="0" presId="urn:microsoft.com/office/officeart/2005/8/layout/hierarchy3"/>
    <dgm:cxn modelId="{8586B430-B712-424F-ADEC-A22A063FDB3A}" type="presOf" srcId="{C2F84970-0274-4CDC-897B-1720A6A9FE0D}" destId="{465E8608-E5F9-435A-9F91-12E76E0F6996}" srcOrd="0" destOrd="0" presId="urn:microsoft.com/office/officeart/2005/8/layout/hierarchy3"/>
    <dgm:cxn modelId="{54C8DC3F-A4AE-4D45-9FC1-6A3957DED48A}" type="presOf" srcId="{D2548685-E051-4D8A-851B-0872C5FBF867}" destId="{E7FA7F80-016B-4555-8F9C-59236817B37F}" srcOrd="0" destOrd="0" presId="urn:microsoft.com/office/officeart/2005/8/layout/hierarchy3"/>
    <dgm:cxn modelId="{167D9F01-71F8-4E59-BE4D-4CCD3441480B}" type="presParOf" srcId="{465E8608-E5F9-435A-9F91-12E76E0F6996}" destId="{376361C5-08D1-4ADB-BFC9-B7142877A367}" srcOrd="0" destOrd="0" presId="urn:microsoft.com/office/officeart/2005/8/layout/hierarchy3"/>
    <dgm:cxn modelId="{656BBE36-D1DC-45D0-ADCD-57D1E6F7E48F}" type="presParOf" srcId="{376361C5-08D1-4ADB-BFC9-B7142877A367}" destId="{4D5F5C33-82B0-4963-9601-E53B193D4EF5}" srcOrd="0" destOrd="0" presId="urn:microsoft.com/office/officeart/2005/8/layout/hierarchy3"/>
    <dgm:cxn modelId="{AB2E3841-340E-45FB-8F28-DF0A9D15EFCD}" type="presParOf" srcId="{4D5F5C33-82B0-4963-9601-E53B193D4EF5}" destId="{E7FA7F80-016B-4555-8F9C-59236817B37F}" srcOrd="0" destOrd="0" presId="urn:microsoft.com/office/officeart/2005/8/layout/hierarchy3"/>
    <dgm:cxn modelId="{92599143-EC17-4363-9DFB-5658E6EFD82B}" type="presParOf" srcId="{4D5F5C33-82B0-4963-9601-E53B193D4EF5}" destId="{3D3C1BB0-1A2C-4C4D-B59E-15933D168BB1}" srcOrd="1" destOrd="0" presId="urn:microsoft.com/office/officeart/2005/8/layout/hierarchy3"/>
    <dgm:cxn modelId="{21E20A31-92E4-41DA-B572-8653553760EC}" type="presParOf" srcId="{376361C5-08D1-4ADB-BFC9-B7142877A367}" destId="{1DF5F817-C807-4805-9B2C-9D3A3166C9EF}" srcOrd="1" destOrd="0" presId="urn:microsoft.com/office/officeart/2005/8/layout/hierarchy3"/>
  </dgm:cxnLst>
  <dgm:bg/>
  <dgm:whole/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B7521A2F-D0DB-4C7A-93F9-9D5922DF0319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234D14D-1CB2-4915-A30D-0D42AA38CB36}">
      <dgm:prSet phldrT="[Текст]"/>
      <dgm:spPr/>
      <dgm:t>
        <a:bodyPr/>
        <a:lstStyle/>
        <a:p>
          <a:r>
            <a:rPr lang="ru-RU" dirty="0" smtClean="0"/>
            <a:t>Верно ли что логарифмическая функция</a:t>
          </a:r>
          <a:endParaRPr lang="ru-RU" dirty="0"/>
        </a:p>
      </dgm:t>
    </dgm:pt>
    <dgm:pt modelId="{A36D8ECD-2B5C-438B-9F25-9E4353E51335}" type="parTrans" cxnId="{D5782235-AD62-424B-8A6C-49B8924DF309}">
      <dgm:prSet/>
      <dgm:spPr/>
      <dgm:t>
        <a:bodyPr/>
        <a:lstStyle/>
        <a:p>
          <a:endParaRPr lang="ru-RU"/>
        </a:p>
      </dgm:t>
    </dgm:pt>
    <dgm:pt modelId="{B8F1BBA6-1CE6-4F09-9459-9F6250C4D150}" type="sibTrans" cxnId="{D5782235-AD62-424B-8A6C-49B8924DF309}">
      <dgm:prSet/>
      <dgm:spPr/>
      <dgm:t>
        <a:bodyPr/>
        <a:lstStyle/>
        <a:p>
          <a:endParaRPr lang="ru-RU"/>
        </a:p>
      </dgm:t>
    </dgm:pt>
    <dgm:pt modelId="{ECC65A85-1A99-41E5-8ADB-DEC7284A4560}">
      <dgm:prSet/>
      <dgm:spPr/>
      <dgm:t>
        <a:bodyPr/>
        <a:lstStyle/>
        <a:p>
          <a:r>
            <a:rPr lang="ru-RU" dirty="0" smtClean="0"/>
            <a:t>является четной (при а &gt; 1)</a:t>
          </a:r>
          <a:endParaRPr lang="ru-RU" dirty="0"/>
        </a:p>
      </dgm:t>
    </dgm:pt>
    <dgm:pt modelId="{98A4456A-DDFF-48A5-A9E8-99B3AEB1D95C}" type="parTrans" cxnId="{0A13C730-51B7-4719-B830-8A40128B4CF9}">
      <dgm:prSet/>
      <dgm:spPr/>
      <dgm:t>
        <a:bodyPr/>
        <a:lstStyle/>
        <a:p>
          <a:endParaRPr lang="ru-RU"/>
        </a:p>
      </dgm:t>
    </dgm:pt>
    <dgm:pt modelId="{6A021490-1A9F-4D6E-BBDF-2059AE7A40BA}" type="sibTrans" cxnId="{0A13C730-51B7-4719-B830-8A40128B4CF9}">
      <dgm:prSet/>
      <dgm:spPr/>
      <dgm:t>
        <a:bodyPr/>
        <a:lstStyle/>
        <a:p>
          <a:endParaRPr lang="ru-RU"/>
        </a:p>
      </dgm:t>
    </dgm:pt>
    <dgm:pt modelId="{58E1866B-99E3-41C1-99F2-894DAF31D024}">
      <dgm:prSet/>
      <dgm:spPr/>
      <dgm:t>
        <a:bodyPr/>
        <a:lstStyle/>
        <a:p>
          <a:r>
            <a:rPr lang="ru-RU" dirty="0" smtClean="0"/>
            <a:t>является нечетной (0 &lt; </a:t>
          </a:r>
          <a:r>
            <a:rPr lang="en-US" dirty="0" smtClean="0"/>
            <a:t>a </a:t>
          </a:r>
          <a:r>
            <a:rPr lang="ru-RU" dirty="0" smtClean="0"/>
            <a:t>&lt; 1)</a:t>
          </a:r>
          <a:endParaRPr lang="ru-RU" dirty="0"/>
        </a:p>
      </dgm:t>
    </dgm:pt>
    <dgm:pt modelId="{CAA88D1A-95A3-467D-84E8-335681B753C4}" type="parTrans" cxnId="{6C8CC5ED-12BF-414F-AFAC-AA2DEDC949CE}">
      <dgm:prSet/>
      <dgm:spPr/>
      <dgm:t>
        <a:bodyPr/>
        <a:lstStyle/>
        <a:p>
          <a:endParaRPr lang="ru-RU"/>
        </a:p>
      </dgm:t>
    </dgm:pt>
    <dgm:pt modelId="{0B453EE6-3E7C-44DA-B7E2-368935AAA444}" type="sibTrans" cxnId="{6C8CC5ED-12BF-414F-AFAC-AA2DEDC949CE}">
      <dgm:prSet/>
      <dgm:spPr/>
      <dgm:t>
        <a:bodyPr/>
        <a:lstStyle/>
        <a:p>
          <a:endParaRPr lang="ru-RU"/>
        </a:p>
      </dgm:t>
    </dgm:pt>
    <dgm:pt modelId="{BF0BEE08-AD2B-4E74-AAA4-F1AC6A15A84F}">
      <dgm:prSet/>
      <dgm:spPr/>
      <dgm:t>
        <a:bodyPr/>
        <a:lstStyle/>
        <a:p>
          <a:r>
            <a:rPr lang="ru-RU" smtClean="0"/>
            <a:t>не  имеет экстремумов</a:t>
          </a:r>
          <a:endParaRPr lang="ru-RU"/>
        </a:p>
      </dgm:t>
    </dgm:pt>
    <dgm:pt modelId="{BFFA0CE5-D473-401D-8251-32FAE6D7D9E0}" type="parTrans" cxnId="{B2FCC13A-A972-4D20-B51C-D86130241434}">
      <dgm:prSet/>
      <dgm:spPr/>
      <dgm:t>
        <a:bodyPr/>
        <a:lstStyle/>
        <a:p>
          <a:endParaRPr lang="ru-RU"/>
        </a:p>
      </dgm:t>
    </dgm:pt>
    <dgm:pt modelId="{E2FA08AB-6FB6-439B-AE4A-62EAEC2AE237}" type="sibTrans" cxnId="{B2FCC13A-A972-4D20-B51C-D86130241434}">
      <dgm:prSet/>
      <dgm:spPr/>
      <dgm:t>
        <a:bodyPr/>
        <a:lstStyle/>
        <a:p>
          <a:endParaRPr lang="ru-RU"/>
        </a:p>
      </dgm:t>
    </dgm:pt>
    <dgm:pt modelId="{97707110-5D59-456D-8643-C8283B2621CE}">
      <dgm:prSet/>
      <dgm:spPr/>
      <dgm:t>
        <a:bodyPr/>
        <a:lstStyle/>
        <a:p>
          <a:r>
            <a:rPr lang="ru-RU" smtClean="0"/>
            <a:t>является периодической</a:t>
          </a:r>
          <a:endParaRPr lang="ru-RU"/>
        </a:p>
      </dgm:t>
    </dgm:pt>
    <dgm:pt modelId="{F1F907FB-5CDC-4918-8DED-687DEC8B99F4}" type="parTrans" cxnId="{41D98E78-1D4C-413F-B2DF-8ED48D270066}">
      <dgm:prSet/>
      <dgm:spPr/>
      <dgm:t>
        <a:bodyPr/>
        <a:lstStyle/>
        <a:p>
          <a:endParaRPr lang="ru-RU"/>
        </a:p>
      </dgm:t>
    </dgm:pt>
    <dgm:pt modelId="{BD22C7F3-B7B2-4DBB-B570-254BC9185DC3}" type="sibTrans" cxnId="{41D98E78-1D4C-413F-B2DF-8ED48D270066}">
      <dgm:prSet/>
      <dgm:spPr/>
      <dgm:t>
        <a:bodyPr/>
        <a:lstStyle/>
        <a:p>
          <a:endParaRPr lang="ru-RU"/>
        </a:p>
      </dgm:t>
    </dgm:pt>
    <dgm:pt modelId="{1D942897-55B7-4893-A720-D195A3ED003E}">
      <dgm:prSet/>
      <dgm:spPr/>
      <dgm:t>
        <a:bodyPr/>
        <a:lstStyle/>
        <a:p>
          <a:r>
            <a:rPr lang="ru-RU" smtClean="0"/>
            <a:t>имеет асимптоту х = 0?</a:t>
          </a:r>
          <a:endParaRPr lang="ru-RU"/>
        </a:p>
      </dgm:t>
    </dgm:pt>
    <dgm:pt modelId="{33DEADAC-A9AB-4638-A9EF-424E96256D07}" type="parTrans" cxnId="{F67F65DE-64BF-4B85-BA4E-742AC26F8961}">
      <dgm:prSet/>
      <dgm:spPr/>
      <dgm:t>
        <a:bodyPr/>
        <a:lstStyle/>
        <a:p>
          <a:endParaRPr lang="ru-RU"/>
        </a:p>
      </dgm:t>
    </dgm:pt>
    <dgm:pt modelId="{17255E28-FE60-4879-8173-FE713544BC82}" type="sibTrans" cxnId="{F67F65DE-64BF-4B85-BA4E-742AC26F8961}">
      <dgm:prSet/>
      <dgm:spPr/>
      <dgm:t>
        <a:bodyPr/>
        <a:lstStyle/>
        <a:p>
          <a:endParaRPr lang="ru-RU"/>
        </a:p>
      </dgm:t>
    </dgm:pt>
    <dgm:pt modelId="{A98B4E4D-F03E-4247-B481-3F25C71BFD72}" type="pres">
      <dgm:prSet presAssocID="{B7521A2F-D0DB-4C7A-93F9-9D5922DF0319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5F1F753D-11B6-4852-89E0-B2C8C684E9D1}" type="pres">
      <dgm:prSet presAssocID="{1234D14D-1CB2-4915-A30D-0D42AA38CB36}" presName="root" presStyleCnt="0"/>
      <dgm:spPr/>
    </dgm:pt>
    <dgm:pt modelId="{A070B231-3211-4782-B97C-33E3D6761F8D}" type="pres">
      <dgm:prSet presAssocID="{1234D14D-1CB2-4915-A30D-0D42AA38CB36}" presName="rootComposite" presStyleCnt="0"/>
      <dgm:spPr/>
    </dgm:pt>
    <dgm:pt modelId="{EAACAA87-2345-4F65-828A-0CE6065AFDD0}" type="pres">
      <dgm:prSet presAssocID="{1234D14D-1CB2-4915-A30D-0D42AA38CB36}" presName="rootText" presStyleLbl="node1" presStyleIdx="0" presStyleCnt="1" custScaleX="250874" custLinFactX="-46923" custLinFactNeighborX="-100000" custLinFactNeighborY="2691"/>
      <dgm:spPr/>
      <dgm:t>
        <a:bodyPr/>
        <a:lstStyle/>
        <a:p>
          <a:endParaRPr lang="ru-RU"/>
        </a:p>
      </dgm:t>
    </dgm:pt>
    <dgm:pt modelId="{6C7DFA81-6C8F-4722-BD86-791A8F4BD565}" type="pres">
      <dgm:prSet presAssocID="{1234D14D-1CB2-4915-A30D-0D42AA38CB36}" presName="rootConnector" presStyleLbl="node1" presStyleIdx="0" presStyleCnt="1"/>
      <dgm:spPr/>
      <dgm:t>
        <a:bodyPr/>
        <a:lstStyle/>
        <a:p>
          <a:endParaRPr lang="ru-RU"/>
        </a:p>
      </dgm:t>
    </dgm:pt>
    <dgm:pt modelId="{D73051F3-B09C-45A9-966A-F6149B67459B}" type="pres">
      <dgm:prSet presAssocID="{1234D14D-1CB2-4915-A30D-0D42AA38CB36}" presName="childShape" presStyleCnt="0"/>
      <dgm:spPr/>
    </dgm:pt>
    <dgm:pt modelId="{10754525-B5E8-4D52-8C06-EF87B1A043F6}" type="pres">
      <dgm:prSet presAssocID="{98A4456A-DDFF-48A5-A9E8-99B3AEB1D95C}" presName="Name13" presStyleLbl="parChTrans1D2" presStyleIdx="0" presStyleCnt="5"/>
      <dgm:spPr/>
      <dgm:t>
        <a:bodyPr/>
        <a:lstStyle/>
        <a:p>
          <a:endParaRPr lang="ru-RU"/>
        </a:p>
      </dgm:t>
    </dgm:pt>
    <dgm:pt modelId="{43E934BF-9EA9-471A-B331-BECFE2425499}" type="pres">
      <dgm:prSet presAssocID="{ECC65A85-1A99-41E5-8ADB-DEC7284A4560}" presName="childText" presStyleLbl="bgAcc1" presStyleIdx="0" presStyleCnt="5" custScaleX="331153" custLinFactX="-31271" custLinFactNeighborX="-100000" custLinFactNeighborY="180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E62363D-AD1F-4E72-AC28-96CCF99BE3C5}" type="pres">
      <dgm:prSet presAssocID="{CAA88D1A-95A3-467D-84E8-335681B753C4}" presName="Name13" presStyleLbl="parChTrans1D2" presStyleIdx="1" presStyleCnt="5"/>
      <dgm:spPr/>
      <dgm:t>
        <a:bodyPr/>
        <a:lstStyle/>
        <a:p>
          <a:endParaRPr lang="ru-RU"/>
        </a:p>
      </dgm:t>
    </dgm:pt>
    <dgm:pt modelId="{53CCD12F-9A6A-4377-B926-171F0F17C5BB}" type="pres">
      <dgm:prSet presAssocID="{58E1866B-99E3-41C1-99F2-894DAF31D024}" presName="childText" presStyleLbl="bgAcc1" presStyleIdx="1" presStyleCnt="5" custScaleX="400747" custLinFactX="-36937" custLinFactNeighborX="-100000" custLinFactNeighborY="1278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0F7F05E-0A58-4FD3-B18B-1D461EE73E07}" type="pres">
      <dgm:prSet presAssocID="{BFFA0CE5-D473-401D-8251-32FAE6D7D9E0}" presName="Name13" presStyleLbl="parChTrans1D2" presStyleIdx="2" presStyleCnt="5"/>
      <dgm:spPr/>
      <dgm:t>
        <a:bodyPr/>
        <a:lstStyle/>
        <a:p>
          <a:endParaRPr lang="ru-RU"/>
        </a:p>
      </dgm:t>
    </dgm:pt>
    <dgm:pt modelId="{3CB342D1-28C0-4596-8756-F224FFCA9337}" type="pres">
      <dgm:prSet presAssocID="{BF0BEE08-AD2B-4E74-AAA4-F1AC6A15A84F}" presName="childText" presStyleLbl="bgAcc1" presStyleIdx="2" presStyleCnt="5" custScaleX="301073" custLinFactX="-36937" custLinFactNeighborX="-100000" custLinFactNeighborY="563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3042E94-FA33-4122-8A02-B3D2FE8AA0AE}" type="pres">
      <dgm:prSet presAssocID="{F1F907FB-5CDC-4918-8DED-687DEC8B99F4}" presName="Name13" presStyleLbl="parChTrans1D2" presStyleIdx="3" presStyleCnt="5"/>
      <dgm:spPr/>
      <dgm:t>
        <a:bodyPr/>
        <a:lstStyle/>
        <a:p>
          <a:endParaRPr lang="ru-RU"/>
        </a:p>
      </dgm:t>
    </dgm:pt>
    <dgm:pt modelId="{2E39B82C-EA8F-4A44-8D30-BA78F860EBB3}" type="pres">
      <dgm:prSet presAssocID="{97707110-5D59-456D-8643-C8283B2621CE}" presName="childText" presStyleLbl="bgAcc1" presStyleIdx="3" presStyleCnt="5" custScaleX="304016" custLinFactX="-36937" custLinFactNeighborX="-100000" custLinFactNeighborY="754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E46C72A-FA88-4550-861E-F6E151B1D084}" type="pres">
      <dgm:prSet presAssocID="{33DEADAC-A9AB-4638-A9EF-424E96256D07}" presName="Name13" presStyleLbl="parChTrans1D2" presStyleIdx="4" presStyleCnt="5"/>
      <dgm:spPr/>
      <dgm:t>
        <a:bodyPr/>
        <a:lstStyle/>
        <a:p>
          <a:endParaRPr lang="ru-RU"/>
        </a:p>
      </dgm:t>
    </dgm:pt>
    <dgm:pt modelId="{2C8966BB-3EE9-43C0-972D-91DEE42900D7}" type="pres">
      <dgm:prSet presAssocID="{1D942897-55B7-4893-A720-D195A3ED003E}" presName="childText" presStyleLbl="bgAcc1" presStyleIdx="4" presStyleCnt="5" custScaleX="307936" custLinFactX="-36937" custLinFactNeighborX="-100000" custLinFactNeighborY="10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29918B66-7786-42D0-9DDF-BD41A6F625D9}" type="presOf" srcId="{BFFA0CE5-D473-401D-8251-32FAE6D7D9E0}" destId="{20F7F05E-0A58-4FD3-B18B-1D461EE73E07}" srcOrd="0" destOrd="0" presId="urn:microsoft.com/office/officeart/2005/8/layout/hierarchy3"/>
    <dgm:cxn modelId="{30E86977-2C7E-48D4-9D73-320C7B96DD9D}" type="presOf" srcId="{ECC65A85-1A99-41E5-8ADB-DEC7284A4560}" destId="{43E934BF-9EA9-471A-B331-BECFE2425499}" srcOrd="0" destOrd="0" presId="urn:microsoft.com/office/officeart/2005/8/layout/hierarchy3"/>
    <dgm:cxn modelId="{41D98E78-1D4C-413F-B2DF-8ED48D270066}" srcId="{1234D14D-1CB2-4915-A30D-0D42AA38CB36}" destId="{97707110-5D59-456D-8643-C8283B2621CE}" srcOrd="3" destOrd="0" parTransId="{F1F907FB-5CDC-4918-8DED-687DEC8B99F4}" sibTransId="{BD22C7F3-B7B2-4DBB-B570-254BC9185DC3}"/>
    <dgm:cxn modelId="{EDD8ADEB-9C6A-4C68-B356-C8BD8977A0EE}" type="presOf" srcId="{58E1866B-99E3-41C1-99F2-894DAF31D024}" destId="{53CCD12F-9A6A-4377-B926-171F0F17C5BB}" srcOrd="0" destOrd="0" presId="urn:microsoft.com/office/officeart/2005/8/layout/hierarchy3"/>
    <dgm:cxn modelId="{D5782235-AD62-424B-8A6C-49B8924DF309}" srcId="{B7521A2F-D0DB-4C7A-93F9-9D5922DF0319}" destId="{1234D14D-1CB2-4915-A30D-0D42AA38CB36}" srcOrd="0" destOrd="0" parTransId="{A36D8ECD-2B5C-438B-9F25-9E4353E51335}" sibTransId="{B8F1BBA6-1CE6-4F09-9459-9F6250C4D150}"/>
    <dgm:cxn modelId="{9CEFC7D0-41F8-49AD-A6D5-671D5BE9CD29}" type="presOf" srcId="{CAA88D1A-95A3-467D-84E8-335681B753C4}" destId="{9E62363D-AD1F-4E72-AC28-96CCF99BE3C5}" srcOrd="0" destOrd="0" presId="urn:microsoft.com/office/officeart/2005/8/layout/hierarchy3"/>
    <dgm:cxn modelId="{81B59E2C-7EA1-4214-84F8-AFA08E93D9E0}" type="presOf" srcId="{B7521A2F-D0DB-4C7A-93F9-9D5922DF0319}" destId="{A98B4E4D-F03E-4247-B481-3F25C71BFD72}" srcOrd="0" destOrd="0" presId="urn:microsoft.com/office/officeart/2005/8/layout/hierarchy3"/>
    <dgm:cxn modelId="{6C8CC5ED-12BF-414F-AFAC-AA2DEDC949CE}" srcId="{1234D14D-1CB2-4915-A30D-0D42AA38CB36}" destId="{58E1866B-99E3-41C1-99F2-894DAF31D024}" srcOrd="1" destOrd="0" parTransId="{CAA88D1A-95A3-467D-84E8-335681B753C4}" sibTransId="{0B453EE6-3E7C-44DA-B7E2-368935AAA444}"/>
    <dgm:cxn modelId="{5C5D5036-8157-4986-BABE-571646A9FCBB}" type="presOf" srcId="{1234D14D-1CB2-4915-A30D-0D42AA38CB36}" destId="{6C7DFA81-6C8F-4722-BD86-791A8F4BD565}" srcOrd="1" destOrd="0" presId="urn:microsoft.com/office/officeart/2005/8/layout/hierarchy3"/>
    <dgm:cxn modelId="{B2FCC13A-A972-4D20-B51C-D86130241434}" srcId="{1234D14D-1CB2-4915-A30D-0D42AA38CB36}" destId="{BF0BEE08-AD2B-4E74-AAA4-F1AC6A15A84F}" srcOrd="2" destOrd="0" parTransId="{BFFA0CE5-D473-401D-8251-32FAE6D7D9E0}" sibTransId="{E2FA08AB-6FB6-439B-AE4A-62EAEC2AE237}"/>
    <dgm:cxn modelId="{4EC302D3-ADA1-4D70-A656-5B4ECD2782A3}" type="presOf" srcId="{33DEADAC-A9AB-4638-A9EF-424E96256D07}" destId="{4E46C72A-FA88-4550-861E-F6E151B1D084}" srcOrd="0" destOrd="0" presId="urn:microsoft.com/office/officeart/2005/8/layout/hierarchy3"/>
    <dgm:cxn modelId="{11408473-4FDE-45E1-91DB-CE27637562EF}" type="presOf" srcId="{1D942897-55B7-4893-A720-D195A3ED003E}" destId="{2C8966BB-3EE9-43C0-972D-91DEE42900D7}" srcOrd="0" destOrd="0" presId="urn:microsoft.com/office/officeart/2005/8/layout/hierarchy3"/>
    <dgm:cxn modelId="{87C727AC-2458-4D10-B7F3-D473C24E98B4}" type="presOf" srcId="{1234D14D-1CB2-4915-A30D-0D42AA38CB36}" destId="{EAACAA87-2345-4F65-828A-0CE6065AFDD0}" srcOrd="0" destOrd="0" presId="urn:microsoft.com/office/officeart/2005/8/layout/hierarchy3"/>
    <dgm:cxn modelId="{F67F65DE-64BF-4B85-BA4E-742AC26F8961}" srcId="{1234D14D-1CB2-4915-A30D-0D42AA38CB36}" destId="{1D942897-55B7-4893-A720-D195A3ED003E}" srcOrd="4" destOrd="0" parTransId="{33DEADAC-A9AB-4638-A9EF-424E96256D07}" sibTransId="{17255E28-FE60-4879-8173-FE713544BC82}"/>
    <dgm:cxn modelId="{5AC5097C-6C77-46BC-B11D-E8928691461A}" type="presOf" srcId="{BF0BEE08-AD2B-4E74-AAA4-F1AC6A15A84F}" destId="{3CB342D1-28C0-4596-8756-F224FFCA9337}" srcOrd="0" destOrd="0" presId="urn:microsoft.com/office/officeart/2005/8/layout/hierarchy3"/>
    <dgm:cxn modelId="{6F255B2D-161B-4C1C-835A-E04BFE778A91}" type="presOf" srcId="{97707110-5D59-456D-8643-C8283B2621CE}" destId="{2E39B82C-EA8F-4A44-8D30-BA78F860EBB3}" srcOrd="0" destOrd="0" presId="urn:microsoft.com/office/officeart/2005/8/layout/hierarchy3"/>
    <dgm:cxn modelId="{0A13C730-51B7-4719-B830-8A40128B4CF9}" srcId="{1234D14D-1CB2-4915-A30D-0D42AA38CB36}" destId="{ECC65A85-1A99-41E5-8ADB-DEC7284A4560}" srcOrd="0" destOrd="0" parTransId="{98A4456A-DDFF-48A5-A9E8-99B3AEB1D95C}" sibTransId="{6A021490-1A9F-4D6E-BBDF-2059AE7A40BA}"/>
    <dgm:cxn modelId="{841E8789-3230-496E-98B3-40D12864C30C}" type="presOf" srcId="{98A4456A-DDFF-48A5-A9E8-99B3AEB1D95C}" destId="{10754525-B5E8-4D52-8C06-EF87B1A043F6}" srcOrd="0" destOrd="0" presId="urn:microsoft.com/office/officeart/2005/8/layout/hierarchy3"/>
    <dgm:cxn modelId="{4D053573-2566-44FC-B59A-815AD4E4AB38}" type="presOf" srcId="{F1F907FB-5CDC-4918-8DED-687DEC8B99F4}" destId="{23042E94-FA33-4122-8A02-B3D2FE8AA0AE}" srcOrd="0" destOrd="0" presId="urn:microsoft.com/office/officeart/2005/8/layout/hierarchy3"/>
    <dgm:cxn modelId="{C0934007-713B-4ACF-9C08-A336BD3EE122}" type="presParOf" srcId="{A98B4E4D-F03E-4247-B481-3F25C71BFD72}" destId="{5F1F753D-11B6-4852-89E0-B2C8C684E9D1}" srcOrd="0" destOrd="0" presId="urn:microsoft.com/office/officeart/2005/8/layout/hierarchy3"/>
    <dgm:cxn modelId="{059B27E0-BE7F-4A25-A6FE-0E45C3412AB8}" type="presParOf" srcId="{5F1F753D-11B6-4852-89E0-B2C8C684E9D1}" destId="{A070B231-3211-4782-B97C-33E3D6761F8D}" srcOrd="0" destOrd="0" presId="urn:microsoft.com/office/officeart/2005/8/layout/hierarchy3"/>
    <dgm:cxn modelId="{29A66689-A80A-4895-AB6A-469EEECDD693}" type="presParOf" srcId="{A070B231-3211-4782-B97C-33E3D6761F8D}" destId="{EAACAA87-2345-4F65-828A-0CE6065AFDD0}" srcOrd="0" destOrd="0" presId="urn:microsoft.com/office/officeart/2005/8/layout/hierarchy3"/>
    <dgm:cxn modelId="{C9C147B9-6CB5-4690-BB11-C8690C7A8368}" type="presParOf" srcId="{A070B231-3211-4782-B97C-33E3D6761F8D}" destId="{6C7DFA81-6C8F-4722-BD86-791A8F4BD565}" srcOrd="1" destOrd="0" presId="urn:microsoft.com/office/officeart/2005/8/layout/hierarchy3"/>
    <dgm:cxn modelId="{0F3A90C3-254A-41F9-98B9-0BFD46656F9D}" type="presParOf" srcId="{5F1F753D-11B6-4852-89E0-B2C8C684E9D1}" destId="{D73051F3-B09C-45A9-966A-F6149B67459B}" srcOrd="1" destOrd="0" presId="urn:microsoft.com/office/officeart/2005/8/layout/hierarchy3"/>
    <dgm:cxn modelId="{60D8640C-DCAB-49D7-99F1-4D84203200CE}" type="presParOf" srcId="{D73051F3-B09C-45A9-966A-F6149B67459B}" destId="{10754525-B5E8-4D52-8C06-EF87B1A043F6}" srcOrd="0" destOrd="0" presId="urn:microsoft.com/office/officeart/2005/8/layout/hierarchy3"/>
    <dgm:cxn modelId="{DBBFD62D-6603-4E79-87BD-7F07EA19C098}" type="presParOf" srcId="{D73051F3-B09C-45A9-966A-F6149B67459B}" destId="{43E934BF-9EA9-471A-B331-BECFE2425499}" srcOrd="1" destOrd="0" presId="urn:microsoft.com/office/officeart/2005/8/layout/hierarchy3"/>
    <dgm:cxn modelId="{A499AAD3-BF83-4CF7-879F-D56CAA54B1CD}" type="presParOf" srcId="{D73051F3-B09C-45A9-966A-F6149B67459B}" destId="{9E62363D-AD1F-4E72-AC28-96CCF99BE3C5}" srcOrd="2" destOrd="0" presId="urn:microsoft.com/office/officeart/2005/8/layout/hierarchy3"/>
    <dgm:cxn modelId="{229780A9-6208-4047-A0D0-B411E9C72CD4}" type="presParOf" srcId="{D73051F3-B09C-45A9-966A-F6149B67459B}" destId="{53CCD12F-9A6A-4377-B926-171F0F17C5BB}" srcOrd="3" destOrd="0" presId="urn:microsoft.com/office/officeart/2005/8/layout/hierarchy3"/>
    <dgm:cxn modelId="{38F32648-D424-4627-97B1-A9A9A2A0D5E3}" type="presParOf" srcId="{D73051F3-B09C-45A9-966A-F6149B67459B}" destId="{20F7F05E-0A58-4FD3-B18B-1D461EE73E07}" srcOrd="4" destOrd="0" presId="urn:microsoft.com/office/officeart/2005/8/layout/hierarchy3"/>
    <dgm:cxn modelId="{63318030-2DCA-48BD-8050-25B23BFDF6BC}" type="presParOf" srcId="{D73051F3-B09C-45A9-966A-F6149B67459B}" destId="{3CB342D1-28C0-4596-8756-F224FFCA9337}" srcOrd="5" destOrd="0" presId="urn:microsoft.com/office/officeart/2005/8/layout/hierarchy3"/>
    <dgm:cxn modelId="{B50323B4-4DEB-4283-84E7-D44D9B1A4B6A}" type="presParOf" srcId="{D73051F3-B09C-45A9-966A-F6149B67459B}" destId="{23042E94-FA33-4122-8A02-B3D2FE8AA0AE}" srcOrd="6" destOrd="0" presId="urn:microsoft.com/office/officeart/2005/8/layout/hierarchy3"/>
    <dgm:cxn modelId="{E1308DB5-8D0E-4064-829F-7DA10AFDE1F3}" type="presParOf" srcId="{D73051F3-B09C-45A9-966A-F6149B67459B}" destId="{2E39B82C-EA8F-4A44-8D30-BA78F860EBB3}" srcOrd="7" destOrd="0" presId="urn:microsoft.com/office/officeart/2005/8/layout/hierarchy3"/>
    <dgm:cxn modelId="{A0A70F66-BAC8-413C-9614-B63727AB0221}" type="presParOf" srcId="{D73051F3-B09C-45A9-966A-F6149B67459B}" destId="{4E46C72A-FA88-4550-861E-F6E151B1D084}" srcOrd="8" destOrd="0" presId="urn:microsoft.com/office/officeart/2005/8/layout/hierarchy3"/>
    <dgm:cxn modelId="{F2B70BC8-969A-4092-BE29-8BFFB952FA08}" type="presParOf" srcId="{D73051F3-B09C-45A9-966A-F6149B67459B}" destId="{2C8966BB-3EE9-43C0-972D-91DEE42900D7}" srcOrd="9" destOrd="0" presId="urn:microsoft.com/office/officeart/2005/8/layout/hierarchy3"/>
  </dgm:cxnLst>
  <dgm:bg/>
  <dgm:whole/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1EB1105-5701-4FA6-8A85-407B95022068}">
      <dgm:prSet custT="1"/>
      <dgm:spPr/>
      <dgm:t>
        <a:bodyPr/>
        <a:lstStyle/>
        <a:p>
          <a:r>
            <a:rPr lang="ru-RU" sz="3600" b="1" i="1" dirty="0" smtClean="0">
              <a:solidFill>
                <a:schemeClr val="bg1"/>
              </a:solidFill>
            </a:rPr>
            <a:t>Работа  с тестами</a:t>
          </a:r>
          <a:endParaRPr lang="ru-RU" sz="3600" i="1" dirty="0">
            <a:solidFill>
              <a:schemeClr val="bg1"/>
            </a:solidFill>
          </a:endParaRPr>
        </a:p>
      </dgm:t>
    </dgm:pt>
    <dgm:pt modelId="{3FA817E3-C48A-447F-9B04-EFDF7A1C91CC}" type="parTrans" cxnId="{9F768B43-0A54-49A2-81AD-3C23B841EDE8}">
      <dgm:prSet/>
      <dgm:spPr/>
      <dgm:t>
        <a:bodyPr/>
        <a:lstStyle/>
        <a:p>
          <a:endParaRPr lang="ru-RU"/>
        </a:p>
      </dgm:t>
    </dgm:pt>
    <dgm:pt modelId="{7146F64D-D0CF-4849-98FD-829961230369}" type="sibTrans" cxnId="{9F768B43-0A54-49A2-81AD-3C23B841EDE8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F689080-D72E-4A7F-AC74-397DB4AFF390}" type="pres">
      <dgm:prSet presAssocID="{21EB1105-5701-4FA6-8A85-407B95022068}" presName="root" presStyleCnt="0"/>
      <dgm:spPr/>
    </dgm:pt>
    <dgm:pt modelId="{48FA7C2E-80C1-4B8A-A27F-F9BDB12A9335}" type="pres">
      <dgm:prSet presAssocID="{21EB1105-5701-4FA6-8A85-407B95022068}" presName="rootComposite" presStyleCnt="0"/>
      <dgm:spPr/>
    </dgm:pt>
    <dgm:pt modelId="{751978FF-6884-4770-B059-592541A63E36}" type="pres">
      <dgm:prSet presAssocID="{21EB1105-5701-4FA6-8A85-407B95022068}" presName="rootText" presStyleLbl="node1" presStyleIdx="0" presStyleCnt="1" custScaleX="64063" custScaleY="15624" custLinFactNeighborX="-15625" custLinFactNeighborY="-65625"/>
      <dgm:spPr/>
      <dgm:t>
        <a:bodyPr/>
        <a:lstStyle/>
        <a:p>
          <a:endParaRPr lang="ru-RU"/>
        </a:p>
      </dgm:t>
    </dgm:pt>
    <dgm:pt modelId="{3943C2EB-6A33-4CCA-AE3B-A01A47853C94}" type="pres">
      <dgm:prSet presAssocID="{21EB1105-5701-4FA6-8A85-407B95022068}" presName="rootConnector" presStyleLbl="node1" presStyleIdx="0" presStyleCnt="1"/>
      <dgm:spPr/>
      <dgm:t>
        <a:bodyPr/>
        <a:lstStyle/>
        <a:p>
          <a:endParaRPr lang="ru-RU"/>
        </a:p>
      </dgm:t>
    </dgm:pt>
    <dgm:pt modelId="{294D4625-7344-414D-BF0C-6A0A2B5085E4}" type="pres">
      <dgm:prSet presAssocID="{21EB1105-5701-4FA6-8A85-407B95022068}" presName="childShape" presStyleCnt="0"/>
      <dgm:spPr/>
    </dgm:pt>
  </dgm:ptLst>
  <dgm:cxnLst>
    <dgm:cxn modelId="{CA08598F-F953-43C6-B4BA-8E7D4E1160E4}" type="presOf" srcId="{C2F84970-0274-4CDC-897B-1720A6A9FE0D}" destId="{465E8608-E5F9-435A-9F91-12E76E0F6996}" srcOrd="0" destOrd="0" presId="urn:microsoft.com/office/officeart/2005/8/layout/hierarchy3"/>
    <dgm:cxn modelId="{5A04A87E-D3ED-41E0-BD61-91452D29EB99}" type="presOf" srcId="{21EB1105-5701-4FA6-8A85-407B95022068}" destId="{3943C2EB-6A33-4CCA-AE3B-A01A47853C94}" srcOrd="1" destOrd="0" presId="urn:microsoft.com/office/officeart/2005/8/layout/hierarchy3"/>
    <dgm:cxn modelId="{371AC33D-EEDD-4F81-81B6-32D10F813AA1}" type="presOf" srcId="{21EB1105-5701-4FA6-8A85-407B95022068}" destId="{751978FF-6884-4770-B059-592541A63E36}" srcOrd="0" destOrd="0" presId="urn:microsoft.com/office/officeart/2005/8/layout/hierarchy3"/>
    <dgm:cxn modelId="{9F768B43-0A54-49A2-81AD-3C23B841EDE8}" srcId="{C2F84970-0274-4CDC-897B-1720A6A9FE0D}" destId="{21EB1105-5701-4FA6-8A85-407B95022068}" srcOrd="0" destOrd="0" parTransId="{3FA817E3-C48A-447F-9B04-EFDF7A1C91CC}" sibTransId="{7146F64D-D0CF-4849-98FD-829961230369}"/>
    <dgm:cxn modelId="{5525E5F3-0D30-45E5-9BB6-ECDD1C867A96}" type="presParOf" srcId="{465E8608-E5F9-435A-9F91-12E76E0F6996}" destId="{FF689080-D72E-4A7F-AC74-397DB4AFF390}" srcOrd="0" destOrd="0" presId="urn:microsoft.com/office/officeart/2005/8/layout/hierarchy3"/>
    <dgm:cxn modelId="{626B27C9-0910-419D-925B-26A83F908836}" type="presParOf" srcId="{FF689080-D72E-4A7F-AC74-397DB4AFF390}" destId="{48FA7C2E-80C1-4B8A-A27F-F9BDB12A9335}" srcOrd="0" destOrd="0" presId="urn:microsoft.com/office/officeart/2005/8/layout/hierarchy3"/>
    <dgm:cxn modelId="{7759024B-001E-4CAB-A856-E8B08DA37438}" type="presParOf" srcId="{48FA7C2E-80C1-4B8A-A27F-F9BDB12A9335}" destId="{751978FF-6884-4770-B059-592541A63E36}" srcOrd="0" destOrd="0" presId="urn:microsoft.com/office/officeart/2005/8/layout/hierarchy3"/>
    <dgm:cxn modelId="{D704C2E6-306A-4523-A294-9921C54A4F82}" type="presParOf" srcId="{48FA7C2E-80C1-4B8A-A27F-F9BDB12A9335}" destId="{3943C2EB-6A33-4CCA-AE3B-A01A47853C94}" srcOrd="1" destOrd="0" presId="urn:microsoft.com/office/officeart/2005/8/layout/hierarchy3"/>
    <dgm:cxn modelId="{3368F4A5-BADC-4984-BFC9-9C323795D910}" type="presParOf" srcId="{FF689080-D72E-4A7F-AC74-397DB4AFF390}" destId="{294D4625-7344-414D-BF0C-6A0A2B5085E4}" srcOrd="1" destOrd="0" presId="urn:microsoft.com/office/officeart/2005/8/layout/hierarchy3"/>
  </dgm:cxnLst>
  <dgm:bg/>
  <dgm:whole/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</dgm:ptLst>
  <dgm:cxnLst>
    <dgm:cxn modelId="{F010DE2E-0796-47B0-9611-3ECC8BE90D71}" type="presOf" srcId="{C2F84970-0274-4CDC-897B-1720A6A9FE0D}" destId="{465E8608-E5F9-435A-9F91-12E76E0F6996}" srcOrd="0" destOrd="0" presId="urn:microsoft.com/office/officeart/2005/8/layout/hierarchy3"/>
  </dgm:cxnLst>
  <dgm:bg/>
  <dgm:whole/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6BBE2409-C426-4431-868B-CF3FCAA4B35C}" type="doc">
      <dgm:prSet loTypeId="urn:microsoft.com/office/officeart/2005/8/layout/vList4" loCatId="list" qsTypeId="urn:microsoft.com/office/officeart/2005/8/quickstyle/simple1" qsCatId="simple" csTypeId="urn:microsoft.com/office/officeart/2005/8/colors/accent1_3" csCatId="accent1" phldr="1"/>
      <dgm:spPr/>
      <dgm:t>
        <a:bodyPr/>
        <a:lstStyle/>
        <a:p>
          <a:endParaRPr lang="ru-RU"/>
        </a:p>
      </dgm:t>
    </dgm:pt>
    <dgm:pt modelId="{32F117C4-08E1-4ED6-A5B7-A60B8B99EC8C}">
      <dgm:prSet phldrT="[Текст]"/>
      <dgm:spPr/>
      <dgm:t>
        <a:bodyPr/>
        <a:lstStyle/>
        <a:p>
          <a:endParaRPr lang="ru-RU" dirty="0" smtClean="0"/>
        </a:p>
        <a:p>
          <a:endParaRPr lang="ru-RU" dirty="0"/>
        </a:p>
      </dgm:t>
    </dgm:pt>
    <dgm:pt modelId="{EC347E6D-D1A0-49D2-BDE7-9690A8E0E46E}" type="parTrans" cxnId="{AAA4AAE1-1020-456D-91A2-8483FF0E8995}">
      <dgm:prSet/>
      <dgm:spPr/>
      <dgm:t>
        <a:bodyPr/>
        <a:lstStyle/>
        <a:p>
          <a:endParaRPr lang="ru-RU"/>
        </a:p>
      </dgm:t>
    </dgm:pt>
    <dgm:pt modelId="{DA6676D5-2192-4690-9509-D9133946CED7}" type="sibTrans" cxnId="{AAA4AAE1-1020-456D-91A2-8483FF0E8995}">
      <dgm:prSet/>
      <dgm:spPr/>
      <dgm:t>
        <a:bodyPr/>
        <a:lstStyle/>
        <a:p>
          <a:endParaRPr lang="ru-RU"/>
        </a:p>
      </dgm:t>
    </dgm:pt>
    <dgm:pt modelId="{256835D6-1314-461E-8483-6D431957526D}">
      <dgm:prSet/>
      <dgm:spPr/>
      <dgm:t>
        <a:bodyPr/>
        <a:lstStyle/>
        <a:p>
          <a:endParaRPr lang="ru-RU"/>
        </a:p>
      </dgm:t>
    </dgm:pt>
    <dgm:pt modelId="{F5C681E8-8AE5-4E49-B65D-CF1C72E09118}" type="parTrans" cxnId="{FAAE6CA1-AC3A-4DC9-8E7A-6937C89DB1E3}">
      <dgm:prSet/>
      <dgm:spPr/>
      <dgm:t>
        <a:bodyPr/>
        <a:lstStyle/>
        <a:p>
          <a:endParaRPr lang="ru-RU"/>
        </a:p>
      </dgm:t>
    </dgm:pt>
    <dgm:pt modelId="{231219A6-0A8F-472A-BFAD-88BCFAB383E2}" type="sibTrans" cxnId="{FAAE6CA1-AC3A-4DC9-8E7A-6937C89DB1E3}">
      <dgm:prSet/>
      <dgm:spPr/>
      <dgm:t>
        <a:bodyPr/>
        <a:lstStyle/>
        <a:p>
          <a:endParaRPr lang="ru-RU"/>
        </a:p>
      </dgm:t>
    </dgm:pt>
    <dgm:pt modelId="{89DB6EAE-B158-4F9F-A2AB-F70F7E19A155}">
      <dgm:prSet/>
      <dgm:spPr/>
      <dgm:t>
        <a:bodyPr/>
        <a:lstStyle/>
        <a:p>
          <a:endParaRPr lang="ru-RU"/>
        </a:p>
      </dgm:t>
    </dgm:pt>
    <dgm:pt modelId="{31A1DED0-F5C0-4CA4-BB7C-0C38A15BEE5C}" type="parTrans" cxnId="{E739CEEC-5D6C-49F5-8342-EAA3E5BBF02F}">
      <dgm:prSet/>
      <dgm:spPr/>
      <dgm:t>
        <a:bodyPr/>
        <a:lstStyle/>
        <a:p>
          <a:endParaRPr lang="ru-RU"/>
        </a:p>
      </dgm:t>
    </dgm:pt>
    <dgm:pt modelId="{D9041532-31A2-4FEA-8CDC-1BD20ADD5090}" type="sibTrans" cxnId="{E739CEEC-5D6C-49F5-8342-EAA3E5BBF02F}">
      <dgm:prSet/>
      <dgm:spPr/>
      <dgm:t>
        <a:bodyPr/>
        <a:lstStyle/>
        <a:p>
          <a:endParaRPr lang="ru-RU"/>
        </a:p>
      </dgm:t>
    </dgm:pt>
    <dgm:pt modelId="{CE6B6B2F-78D9-4361-AD61-F4D38B74953F}" type="pres">
      <dgm:prSet presAssocID="{6BBE2409-C426-4431-868B-CF3FCAA4B35C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A6C8AB1C-FD86-4CE4-8048-01CD45332CE5}" type="pres">
      <dgm:prSet presAssocID="{32F117C4-08E1-4ED6-A5B7-A60B8B99EC8C}" presName="comp" presStyleCnt="0"/>
      <dgm:spPr/>
    </dgm:pt>
    <dgm:pt modelId="{3538944B-47F4-4D1B-8F2F-605A0AFBEE77}" type="pres">
      <dgm:prSet presAssocID="{32F117C4-08E1-4ED6-A5B7-A60B8B99EC8C}" presName="box" presStyleLbl="node1" presStyleIdx="0" presStyleCnt="3" custLinFactNeighborX="1639" custLinFactNeighborY="-4706"/>
      <dgm:spPr/>
      <dgm:t>
        <a:bodyPr/>
        <a:lstStyle/>
        <a:p>
          <a:endParaRPr lang="ru-RU"/>
        </a:p>
      </dgm:t>
    </dgm:pt>
    <dgm:pt modelId="{090F1F54-DF38-448E-A3C7-C85806E27E09}" type="pres">
      <dgm:prSet presAssocID="{32F117C4-08E1-4ED6-A5B7-A60B8B99EC8C}" presName="img" presStyleLbl="fgImgPlace1" presStyleIdx="0" presStyleCnt="3" custScaleX="62910" custLinFactNeighborX="-14959" custLinFactNeighborY="-735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6750D2EB-76E3-46FA-B1E5-0CFBB38DFF8B}" type="pres">
      <dgm:prSet presAssocID="{32F117C4-08E1-4ED6-A5B7-A60B8B99EC8C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BEE658F-E078-417E-A3D7-56991F669D16}" type="pres">
      <dgm:prSet presAssocID="{DA6676D5-2192-4690-9509-D9133946CED7}" presName="spacer" presStyleCnt="0"/>
      <dgm:spPr/>
    </dgm:pt>
    <dgm:pt modelId="{7A616AF2-66FE-428E-A31B-6A9C2C674C2B}" type="pres">
      <dgm:prSet presAssocID="{256835D6-1314-461E-8483-6D431957526D}" presName="comp" presStyleCnt="0"/>
      <dgm:spPr/>
    </dgm:pt>
    <dgm:pt modelId="{EEFF97C8-088F-44F1-96A4-67B4AFFC1D8B}" type="pres">
      <dgm:prSet presAssocID="{256835D6-1314-461E-8483-6D431957526D}" presName="box" presStyleLbl="node1" presStyleIdx="1" presStyleCnt="3"/>
      <dgm:spPr/>
      <dgm:t>
        <a:bodyPr/>
        <a:lstStyle/>
        <a:p>
          <a:endParaRPr lang="ru-RU"/>
        </a:p>
      </dgm:t>
    </dgm:pt>
    <dgm:pt modelId="{BB56F498-9E19-40DC-B60C-E09E12C12DB8}" type="pres">
      <dgm:prSet presAssocID="{256835D6-1314-461E-8483-6D431957526D}" presName="img" presStyleLbl="fgImgPlace1" presStyleIdx="1" presStyleCnt="3" custScaleX="63422" custLinFactNeighborX="-14447" custLinFactNeighborY="1515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9C28836F-7C1B-4914-8078-3D0D56847528}" type="pres">
      <dgm:prSet presAssocID="{256835D6-1314-461E-8483-6D431957526D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59896D9-1FAE-4926-9E45-1DB17F153F6D}" type="pres">
      <dgm:prSet presAssocID="{231219A6-0A8F-472A-BFAD-88BCFAB383E2}" presName="spacer" presStyleCnt="0"/>
      <dgm:spPr/>
    </dgm:pt>
    <dgm:pt modelId="{5C72A7AD-F8B0-4301-B726-28A96C9132BC}" type="pres">
      <dgm:prSet presAssocID="{89DB6EAE-B158-4F9F-A2AB-F70F7E19A155}" presName="comp" presStyleCnt="0"/>
      <dgm:spPr/>
    </dgm:pt>
    <dgm:pt modelId="{5ECEE90A-F051-46F8-B939-125F40E456E3}" type="pres">
      <dgm:prSet presAssocID="{89DB6EAE-B158-4F9F-A2AB-F70F7E19A155}" presName="box" presStyleLbl="node1" presStyleIdx="2" presStyleCnt="3"/>
      <dgm:spPr/>
      <dgm:t>
        <a:bodyPr/>
        <a:lstStyle/>
        <a:p>
          <a:endParaRPr lang="ru-RU"/>
        </a:p>
      </dgm:t>
    </dgm:pt>
    <dgm:pt modelId="{5CC464F9-AFC1-4F31-BB3C-D4468E65CEB2}" type="pres">
      <dgm:prSet presAssocID="{89DB6EAE-B158-4F9F-A2AB-F70F7E19A155}" presName="img" presStyleLbl="fgImgPlace1" presStyleIdx="2" presStyleCnt="3" custScaleX="63422" custLinFactNeighborX="-14447" custLinFactNeighborY="-2651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21EC553E-D93C-4A5B-8791-CCDAE5CC1C97}" type="pres">
      <dgm:prSet presAssocID="{89DB6EAE-B158-4F9F-A2AB-F70F7E19A155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ABAD9F9E-483B-44D7-8524-BE18F1206580}" type="presOf" srcId="{32F117C4-08E1-4ED6-A5B7-A60B8B99EC8C}" destId="{3538944B-47F4-4D1B-8F2F-605A0AFBEE77}" srcOrd="0" destOrd="0" presId="urn:microsoft.com/office/officeart/2005/8/layout/vList4"/>
    <dgm:cxn modelId="{BB4C175E-A145-4E9E-B18F-D1D8CC7FEA07}" type="presOf" srcId="{89DB6EAE-B158-4F9F-A2AB-F70F7E19A155}" destId="{21EC553E-D93C-4A5B-8791-CCDAE5CC1C97}" srcOrd="1" destOrd="0" presId="urn:microsoft.com/office/officeart/2005/8/layout/vList4"/>
    <dgm:cxn modelId="{92898FE0-E13E-4EEF-A255-1134BD9C51D8}" type="presOf" srcId="{6BBE2409-C426-4431-868B-CF3FCAA4B35C}" destId="{CE6B6B2F-78D9-4361-AD61-F4D38B74953F}" srcOrd="0" destOrd="0" presId="urn:microsoft.com/office/officeart/2005/8/layout/vList4"/>
    <dgm:cxn modelId="{D5F428DF-13C1-4919-AB92-4ADF2EEECC7E}" type="presOf" srcId="{256835D6-1314-461E-8483-6D431957526D}" destId="{EEFF97C8-088F-44F1-96A4-67B4AFFC1D8B}" srcOrd="0" destOrd="0" presId="urn:microsoft.com/office/officeart/2005/8/layout/vList4"/>
    <dgm:cxn modelId="{A895AA41-800B-4D8D-AA48-7785BA904652}" type="presOf" srcId="{89DB6EAE-B158-4F9F-A2AB-F70F7E19A155}" destId="{5ECEE90A-F051-46F8-B939-125F40E456E3}" srcOrd="0" destOrd="0" presId="urn:microsoft.com/office/officeart/2005/8/layout/vList4"/>
    <dgm:cxn modelId="{E739CEEC-5D6C-49F5-8342-EAA3E5BBF02F}" srcId="{6BBE2409-C426-4431-868B-CF3FCAA4B35C}" destId="{89DB6EAE-B158-4F9F-A2AB-F70F7E19A155}" srcOrd="2" destOrd="0" parTransId="{31A1DED0-F5C0-4CA4-BB7C-0C38A15BEE5C}" sibTransId="{D9041532-31A2-4FEA-8CDC-1BD20ADD5090}"/>
    <dgm:cxn modelId="{FAAE6CA1-AC3A-4DC9-8E7A-6937C89DB1E3}" srcId="{6BBE2409-C426-4431-868B-CF3FCAA4B35C}" destId="{256835D6-1314-461E-8483-6D431957526D}" srcOrd="1" destOrd="0" parTransId="{F5C681E8-8AE5-4E49-B65D-CF1C72E09118}" sibTransId="{231219A6-0A8F-472A-BFAD-88BCFAB383E2}"/>
    <dgm:cxn modelId="{AAA4AAE1-1020-456D-91A2-8483FF0E8995}" srcId="{6BBE2409-C426-4431-868B-CF3FCAA4B35C}" destId="{32F117C4-08E1-4ED6-A5B7-A60B8B99EC8C}" srcOrd="0" destOrd="0" parTransId="{EC347E6D-D1A0-49D2-BDE7-9690A8E0E46E}" sibTransId="{DA6676D5-2192-4690-9509-D9133946CED7}"/>
    <dgm:cxn modelId="{5C44DA27-7EBE-4767-AFB2-C92813AA96F5}" type="presOf" srcId="{256835D6-1314-461E-8483-6D431957526D}" destId="{9C28836F-7C1B-4914-8078-3D0D56847528}" srcOrd="1" destOrd="0" presId="urn:microsoft.com/office/officeart/2005/8/layout/vList4"/>
    <dgm:cxn modelId="{1064F3D2-22FD-406D-AA1F-BB5BBFEB6C59}" type="presOf" srcId="{32F117C4-08E1-4ED6-A5B7-A60B8B99EC8C}" destId="{6750D2EB-76E3-46FA-B1E5-0CFBB38DFF8B}" srcOrd="1" destOrd="0" presId="urn:microsoft.com/office/officeart/2005/8/layout/vList4"/>
    <dgm:cxn modelId="{7A657BDD-266A-47AE-B98B-26854A36388C}" type="presParOf" srcId="{CE6B6B2F-78D9-4361-AD61-F4D38B74953F}" destId="{A6C8AB1C-FD86-4CE4-8048-01CD45332CE5}" srcOrd="0" destOrd="0" presId="urn:microsoft.com/office/officeart/2005/8/layout/vList4"/>
    <dgm:cxn modelId="{7824D000-F397-42F0-A627-6CF4F1856976}" type="presParOf" srcId="{A6C8AB1C-FD86-4CE4-8048-01CD45332CE5}" destId="{3538944B-47F4-4D1B-8F2F-605A0AFBEE77}" srcOrd="0" destOrd="0" presId="urn:microsoft.com/office/officeart/2005/8/layout/vList4"/>
    <dgm:cxn modelId="{5EFC3070-C43A-4227-8E63-571C75970624}" type="presParOf" srcId="{A6C8AB1C-FD86-4CE4-8048-01CD45332CE5}" destId="{090F1F54-DF38-448E-A3C7-C85806E27E09}" srcOrd="1" destOrd="0" presId="urn:microsoft.com/office/officeart/2005/8/layout/vList4"/>
    <dgm:cxn modelId="{FFA91143-750B-490F-B1FF-27FA2B48AC26}" type="presParOf" srcId="{A6C8AB1C-FD86-4CE4-8048-01CD45332CE5}" destId="{6750D2EB-76E3-46FA-B1E5-0CFBB38DFF8B}" srcOrd="2" destOrd="0" presId="urn:microsoft.com/office/officeart/2005/8/layout/vList4"/>
    <dgm:cxn modelId="{3ADACBA4-555C-413A-9C4A-BC9DEDDD60B4}" type="presParOf" srcId="{CE6B6B2F-78D9-4361-AD61-F4D38B74953F}" destId="{2BEE658F-E078-417E-A3D7-56991F669D16}" srcOrd="1" destOrd="0" presId="urn:microsoft.com/office/officeart/2005/8/layout/vList4"/>
    <dgm:cxn modelId="{0CCDF474-488A-4130-B50C-6B56960D0FD6}" type="presParOf" srcId="{CE6B6B2F-78D9-4361-AD61-F4D38B74953F}" destId="{7A616AF2-66FE-428E-A31B-6A9C2C674C2B}" srcOrd="2" destOrd="0" presId="urn:microsoft.com/office/officeart/2005/8/layout/vList4"/>
    <dgm:cxn modelId="{52C40EF5-AF68-4152-B845-0A082AE7AF2B}" type="presParOf" srcId="{7A616AF2-66FE-428E-A31B-6A9C2C674C2B}" destId="{EEFF97C8-088F-44F1-96A4-67B4AFFC1D8B}" srcOrd="0" destOrd="0" presId="urn:microsoft.com/office/officeart/2005/8/layout/vList4"/>
    <dgm:cxn modelId="{F8C6FB0C-1C12-4168-B2E9-5F9F17823EFC}" type="presParOf" srcId="{7A616AF2-66FE-428E-A31B-6A9C2C674C2B}" destId="{BB56F498-9E19-40DC-B60C-E09E12C12DB8}" srcOrd="1" destOrd="0" presId="urn:microsoft.com/office/officeart/2005/8/layout/vList4"/>
    <dgm:cxn modelId="{D25ACEBB-6E21-4AE2-A810-792A1BB04282}" type="presParOf" srcId="{7A616AF2-66FE-428E-A31B-6A9C2C674C2B}" destId="{9C28836F-7C1B-4914-8078-3D0D56847528}" srcOrd="2" destOrd="0" presId="urn:microsoft.com/office/officeart/2005/8/layout/vList4"/>
    <dgm:cxn modelId="{51E22888-E968-4956-933D-3E97196F49E1}" type="presParOf" srcId="{CE6B6B2F-78D9-4361-AD61-F4D38B74953F}" destId="{B59896D9-1FAE-4926-9E45-1DB17F153F6D}" srcOrd="3" destOrd="0" presId="urn:microsoft.com/office/officeart/2005/8/layout/vList4"/>
    <dgm:cxn modelId="{D36C4DF1-960A-45FB-8246-6F85CAAAC1FA}" type="presParOf" srcId="{CE6B6B2F-78D9-4361-AD61-F4D38B74953F}" destId="{5C72A7AD-F8B0-4301-B726-28A96C9132BC}" srcOrd="4" destOrd="0" presId="urn:microsoft.com/office/officeart/2005/8/layout/vList4"/>
    <dgm:cxn modelId="{FFC3FC3C-EE5E-4FA6-8315-8C4362B3A55C}" type="presParOf" srcId="{5C72A7AD-F8B0-4301-B726-28A96C9132BC}" destId="{5ECEE90A-F051-46F8-B939-125F40E456E3}" srcOrd="0" destOrd="0" presId="urn:microsoft.com/office/officeart/2005/8/layout/vList4"/>
    <dgm:cxn modelId="{8484A0CF-670B-4059-B5B1-2F949CED0D6F}" type="presParOf" srcId="{5C72A7AD-F8B0-4301-B726-28A96C9132BC}" destId="{5CC464F9-AFC1-4F31-BB3C-D4468E65CEB2}" srcOrd="1" destOrd="0" presId="urn:microsoft.com/office/officeart/2005/8/layout/vList4"/>
    <dgm:cxn modelId="{159FDCBE-B800-4CD1-BB92-BC920A676EDA}" type="presParOf" srcId="{5C72A7AD-F8B0-4301-B726-28A96C9132BC}" destId="{21EC553E-D93C-4A5B-8791-CCDAE5CC1C97}" srcOrd="2" destOrd="0" presId="urn:microsoft.com/office/officeart/2005/8/layout/vList4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C2634D76-181F-4363-B36B-2D849CD40DBA}">
      <dgm:prSet phldrT="[Текст]" custT="1"/>
      <dgm:spPr/>
      <dgm:t>
        <a:bodyPr/>
        <a:lstStyle/>
        <a:p>
          <a:r>
            <a:rPr lang="ru-RU" sz="4400" b="1" i="1" dirty="0" smtClean="0">
              <a:solidFill>
                <a:schemeClr val="tx1"/>
              </a:solidFill>
            </a:rPr>
            <a:t>Ход урока</a:t>
          </a:r>
          <a:endParaRPr lang="ru-RU" sz="4400" b="1" i="1" dirty="0">
            <a:solidFill>
              <a:schemeClr val="tx1"/>
            </a:solidFill>
          </a:endParaRPr>
        </a:p>
      </dgm:t>
    </dgm:pt>
    <dgm:pt modelId="{5772F33D-7F4D-43CC-AF88-60785039DB73}" type="parTrans" cxnId="{2ACFAF69-C840-48C0-A346-BB5610307593}">
      <dgm:prSet/>
      <dgm:spPr/>
      <dgm:t>
        <a:bodyPr/>
        <a:lstStyle/>
        <a:p>
          <a:endParaRPr lang="ru-RU"/>
        </a:p>
      </dgm:t>
    </dgm:pt>
    <dgm:pt modelId="{14A6F2F2-8C52-4DB8-AE4A-3EB1658CC5F0}" type="sibTrans" cxnId="{2ACFAF69-C840-48C0-A346-BB5610307593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395E141-46CA-4447-83DC-B64DD2439F99}" type="pres">
      <dgm:prSet presAssocID="{C2634D76-181F-4363-B36B-2D849CD40DBA}" presName="root" presStyleCnt="0"/>
      <dgm:spPr/>
    </dgm:pt>
    <dgm:pt modelId="{8F57D761-0742-44D0-92F2-5FDD7977919D}" type="pres">
      <dgm:prSet presAssocID="{C2634D76-181F-4363-B36B-2D849CD40DBA}" presName="rootComposite" presStyleCnt="0"/>
      <dgm:spPr/>
    </dgm:pt>
    <dgm:pt modelId="{AD09CDA3-79B9-46F0-8A61-F62F7EF1E070}" type="pres">
      <dgm:prSet presAssocID="{C2634D76-181F-4363-B36B-2D849CD40DBA}" presName="rootText" presStyleLbl="node1" presStyleIdx="0" presStyleCnt="1" custScaleX="49050" custScaleY="31479" custLinFactNeighborX="-12975" custLinFactNeighborY="-49886"/>
      <dgm:spPr/>
      <dgm:t>
        <a:bodyPr/>
        <a:lstStyle/>
        <a:p>
          <a:endParaRPr lang="ru-RU"/>
        </a:p>
      </dgm:t>
    </dgm:pt>
    <dgm:pt modelId="{CA38752D-429C-4112-92FE-1F9D45A041BD}" type="pres">
      <dgm:prSet presAssocID="{C2634D76-181F-4363-B36B-2D849CD40DBA}" presName="rootConnector" presStyleLbl="node1" presStyleIdx="0" presStyleCnt="1"/>
      <dgm:spPr/>
      <dgm:t>
        <a:bodyPr/>
        <a:lstStyle/>
        <a:p>
          <a:endParaRPr lang="ru-RU"/>
        </a:p>
      </dgm:t>
    </dgm:pt>
    <dgm:pt modelId="{6DF86497-7EF1-472B-AD0A-2A52C6402E2E}" type="pres">
      <dgm:prSet presAssocID="{C2634D76-181F-4363-B36B-2D849CD40DBA}" presName="childShape" presStyleCnt="0"/>
      <dgm:spPr/>
    </dgm:pt>
  </dgm:ptLst>
  <dgm:cxnLst>
    <dgm:cxn modelId="{14875A5C-47CE-4C10-9440-C3493E0D2315}" type="presOf" srcId="{C2634D76-181F-4363-B36B-2D849CD40DBA}" destId="{AD09CDA3-79B9-46F0-8A61-F62F7EF1E070}" srcOrd="0" destOrd="0" presId="urn:microsoft.com/office/officeart/2005/8/layout/hierarchy3"/>
    <dgm:cxn modelId="{7AE442AA-02A6-471C-927C-F7FFC67D23D8}" type="presOf" srcId="{C2634D76-181F-4363-B36B-2D849CD40DBA}" destId="{CA38752D-429C-4112-92FE-1F9D45A041BD}" srcOrd="1" destOrd="0" presId="urn:microsoft.com/office/officeart/2005/8/layout/hierarchy3"/>
    <dgm:cxn modelId="{2ACFAF69-C840-48C0-A346-BB5610307593}" srcId="{C2F84970-0274-4CDC-897B-1720A6A9FE0D}" destId="{C2634D76-181F-4363-B36B-2D849CD40DBA}" srcOrd="0" destOrd="0" parTransId="{5772F33D-7F4D-43CC-AF88-60785039DB73}" sibTransId="{14A6F2F2-8C52-4DB8-AE4A-3EB1658CC5F0}"/>
    <dgm:cxn modelId="{676E3614-F488-4E74-AAB4-AB1881EFBDA4}" type="presOf" srcId="{C2F84970-0274-4CDC-897B-1720A6A9FE0D}" destId="{465E8608-E5F9-435A-9F91-12E76E0F6996}" srcOrd="0" destOrd="0" presId="urn:microsoft.com/office/officeart/2005/8/layout/hierarchy3"/>
    <dgm:cxn modelId="{A718E614-4481-4ECB-927E-05C4FD8A8478}" type="presParOf" srcId="{465E8608-E5F9-435A-9F91-12E76E0F6996}" destId="{E395E141-46CA-4447-83DC-B64DD2439F99}" srcOrd="0" destOrd="0" presId="urn:microsoft.com/office/officeart/2005/8/layout/hierarchy3"/>
    <dgm:cxn modelId="{A5F5246F-6A87-4699-B7A6-9F636B2E6605}" type="presParOf" srcId="{E395E141-46CA-4447-83DC-B64DD2439F99}" destId="{8F57D761-0742-44D0-92F2-5FDD7977919D}" srcOrd="0" destOrd="0" presId="urn:microsoft.com/office/officeart/2005/8/layout/hierarchy3"/>
    <dgm:cxn modelId="{3401F031-D447-48EB-8E84-9C10E3B16061}" type="presParOf" srcId="{8F57D761-0742-44D0-92F2-5FDD7977919D}" destId="{AD09CDA3-79B9-46F0-8A61-F62F7EF1E070}" srcOrd="0" destOrd="0" presId="urn:microsoft.com/office/officeart/2005/8/layout/hierarchy3"/>
    <dgm:cxn modelId="{B2076748-A0D6-4794-9AE7-9CE93A88E25D}" type="presParOf" srcId="{8F57D761-0742-44D0-92F2-5FDD7977919D}" destId="{CA38752D-429C-4112-92FE-1F9D45A041BD}" srcOrd="1" destOrd="0" presId="urn:microsoft.com/office/officeart/2005/8/layout/hierarchy3"/>
    <dgm:cxn modelId="{AE2D8901-AA78-4BD6-AEDA-B0DA221101F5}" type="presParOf" srcId="{E395E141-46CA-4447-83DC-B64DD2439F99}" destId="{6DF86497-7EF1-472B-AD0A-2A52C6402E2E}" srcOrd="1" destOrd="0" presId="urn:microsoft.com/office/officeart/2005/8/layout/hierarchy3"/>
  </dgm:cxnLst>
  <dgm:bg/>
  <dgm:whole/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CD827003-FFFB-4D13-A291-8B3B2961FDCC}">
      <dgm:prSet/>
      <dgm:spPr/>
      <dgm:t>
        <a:bodyPr/>
        <a:lstStyle/>
        <a:p>
          <a:r>
            <a:rPr lang="ru-RU" b="1" i="1" dirty="0" smtClean="0"/>
            <a:t>Учитель работает у доски  с отдельными учащимися над решением следующих уравнений</a:t>
          </a:r>
          <a:endParaRPr lang="ru-RU" b="1" i="1" dirty="0">
            <a:latin typeface="Times New Roman" pitchFamily="18" charset="0"/>
            <a:cs typeface="Times New Roman" pitchFamily="18" charset="0"/>
          </a:endParaRPr>
        </a:p>
      </dgm:t>
    </dgm:pt>
    <dgm:pt modelId="{F180448C-C71D-4089-A244-CEE0206B0AF2}" type="parTrans" cxnId="{96B091C2-1C3D-4E4B-A9B1-4C70F8150F5F}">
      <dgm:prSet/>
      <dgm:spPr/>
      <dgm:t>
        <a:bodyPr/>
        <a:lstStyle/>
        <a:p>
          <a:endParaRPr lang="ru-RU"/>
        </a:p>
      </dgm:t>
    </dgm:pt>
    <dgm:pt modelId="{8F6708A0-069E-4C8F-AF89-21BD3E316EC6}" type="sibTrans" cxnId="{96B091C2-1C3D-4E4B-A9B1-4C70F8150F5F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6AA30141-7DAB-4464-B631-5E113A7E2959}" type="pres">
      <dgm:prSet presAssocID="{CD827003-FFFB-4D13-A291-8B3B2961FDCC}" presName="root" presStyleCnt="0"/>
      <dgm:spPr/>
    </dgm:pt>
    <dgm:pt modelId="{D0AAC3EF-E63E-4D2F-855A-7D74F287C0E3}" type="pres">
      <dgm:prSet presAssocID="{CD827003-FFFB-4D13-A291-8B3B2961FDCC}" presName="rootComposite" presStyleCnt="0"/>
      <dgm:spPr/>
    </dgm:pt>
    <dgm:pt modelId="{DC6FC910-05C6-496A-AB0C-288AD3DAFC09}" type="pres">
      <dgm:prSet presAssocID="{CD827003-FFFB-4D13-A291-8B3B2961FDCC}" presName="rootText" presStyleLbl="node1" presStyleIdx="0" presStyleCnt="1" custScaleY="25000" custLinFactNeighborY="-15625"/>
      <dgm:spPr/>
      <dgm:t>
        <a:bodyPr/>
        <a:lstStyle/>
        <a:p>
          <a:endParaRPr lang="ru-RU"/>
        </a:p>
      </dgm:t>
    </dgm:pt>
    <dgm:pt modelId="{3F4E0686-1328-4978-B5B3-A8939BF6D71A}" type="pres">
      <dgm:prSet presAssocID="{CD827003-FFFB-4D13-A291-8B3B2961FDCC}" presName="rootConnector" presStyleLbl="node1" presStyleIdx="0" presStyleCnt="1"/>
      <dgm:spPr/>
      <dgm:t>
        <a:bodyPr/>
        <a:lstStyle/>
        <a:p>
          <a:endParaRPr lang="ru-RU"/>
        </a:p>
      </dgm:t>
    </dgm:pt>
    <dgm:pt modelId="{C6EDD9C5-3543-407D-90AA-FD74D605F492}" type="pres">
      <dgm:prSet presAssocID="{CD827003-FFFB-4D13-A291-8B3B2961FDCC}" presName="childShape" presStyleCnt="0"/>
      <dgm:spPr/>
    </dgm:pt>
  </dgm:ptLst>
  <dgm:cxnLst>
    <dgm:cxn modelId="{9536AEAB-8D2E-46DB-9FB1-6CCDEAEFD7ED}" type="presOf" srcId="{C2F84970-0274-4CDC-897B-1720A6A9FE0D}" destId="{465E8608-E5F9-435A-9F91-12E76E0F6996}" srcOrd="0" destOrd="0" presId="urn:microsoft.com/office/officeart/2005/8/layout/hierarchy3"/>
    <dgm:cxn modelId="{96B091C2-1C3D-4E4B-A9B1-4C70F8150F5F}" srcId="{C2F84970-0274-4CDC-897B-1720A6A9FE0D}" destId="{CD827003-FFFB-4D13-A291-8B3B2961FDCC}" srcOrd="0" destOrd="0" parTransId="{F180448C-C71D-4089-A244-CEE0206B0AF2}" sibTransId="{8F6708A0-069E-4C8F-AF89-21BD3E316EC6}"/>
    <dgm:cxn modelId="{D42B0006-2996-43D3-AE36-426CC2D14579}" type="presOf" srcId="{CD827003-FFFB-4D13-A291-8B3B2961FDCC}" destId="{DC6FC910-05C6-496A-AB0C-288AD3DAFC09}" srcOrd="0" destOrd="0" presId="urn:microsoft.com/office/officeart/2005/8/layout/hierarchy3"/>
    <dgm:cxn modelId="{CF8DCAF0-6B1F-4F10-974F-31E8C465FFAD}" type="presOf" srcId="{CD827003-FFFB-4D13-A291-8B3B2961FDCC}" destId="{3F4E0686-1328-4978-B5B3-A8939BF6D71A}" srcOrd="1" destOrd="0" presId="urn:microsoft.com/office/officeart/2005/8/layout/hierarchy3"/>
    <dgm:cxn modelId="{771EE795-B73E-443E-9746-7E09B5E22451}" type="presParOf" srcId="{465E8608-E5F9-435A-9F91-12E76E0F6996}" destId="{6AA30141-7DAB-4464-B631-5E113A7E2959}" srcOrd="0" destOrd="0" presId="urn:microsoft.com/office/officeart/2005/8/layout/hierarchy3"/>
    <dgm:cxn modelId="{F5BA7915-0E63-4ED7-8179-A26E7CFC0069}" type="presParOf" srcId="{6AA30141-7DAB-4464-B631-5E113A7E2959}" destId="{D0AAC3EF-E63E-4D2F-855A-7D74F287C0E3}" srcOrd="0" destOrd="0" presId="urn:microsoft.com/office/officeart/2005/8/layout/hierarchy3"/>
    <dgm:cxn modelId="{22BC1122-B3B1-43A1-8122-D274A5050BF9}" type="presParOf" srcId="{D0AAC3EF-E63E-4D2F-855A-7D74F287C0E3}" destId="{DC6FC910-05C6-496A-AB0C-288AD3DAFC09}" srcOrd="0" destOrd="0" presId="urn:microsoft.com/office/officeart/2005/8/layout/hierarchy3"/>
    <dgm:cxn modelId="{DD022A0C-9E8E-439B-8EB8-721D44B44CCF}" type="presParOf" srcId="{D0AAC3EF-E63E-4D2F-855A-7D74F287C0E3}" destId="{3F4E0686-1328-4978-B5B3-A8939BF6D71A}" srcOrd="1" destOrd="0" presId="urn:microsoft.com/office/officeart/2005/8/layout/hierarchy3"/>
    <dgm:cxn modelId="{B88275BA-C75E-4CEB-84B8-4D60FDE0E2B9}" type="presParOf" srcId="{6AA30141-7DAB-4464-B631-5E113A7E2959}" destId="{C6EDD9C5-3543-407D-90AA-FD74D605F492}" srcOrd="1" destOrd="0" presId="urn:microsoft.com/office/officeart/2005/8/layout/hierarchy3"/>
  </dgm:cxnLst>
  <dgm:bg/>
  <dgm:whole/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</dgm:ptLst>
  <dgm:cxnLst>
    <dgm:cxn modelId="{F872D9F6-F4FB-484D-A14E-AD82C3DCE0BB}" type="presOf" srcId="{C2F84970-0274-4CDC-897B-1720A6A9FE0D}" destId="{465E8608-E5F9-435A-9F91-12E76E0F6996}" srcOrd="0" destOrd="0" presId="urn:microsoft.com/office/officeart/2005/8/layout/hierarchy3"/>
  </dgm:cxnLst>
  <dgm:bg/>
  <dgm:whole/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6BBE2409-C426-4431-868B-CF3FCAA4B35C}" type="doc">
      <dgm:prSet loTypeId="urn:microsoft.com/office/officeart/2005/8/layout/vList4" loCatId="list" qsTypeId="urn:microsoft.com/office/officeart/2005/8/quickstyle/3d2" qsCatId="3D" csTypeId="urn:microsoft.com/office/officeart/2005/8/colors/colorful3" csCatId="colorful" phldr="1"/>
      <dgm:spPr/>
      <dgm:t>
        <a:bodyPr/>
        <a:lstStyle/>
        <a:p>
          <a:endParaRPr lang="ru-RU"/>
        </a:p>
      </dgm:t>
    </dgm:pt>
    <dgm:pt modelId="{32F117C4-08E1-4ED6-A5B7-A60B8B99EC8C}">
      <dgm:prSet phldrT="[Текст]"/>
      <dgm:spPr/>
      <dgm:t>
        <a:bodyPr/>
        <a:lstStyle/>
        <a:p>
          <a:pPr algn="ctr"/>
          <a:r>
            <a:rPr lang="ru-RU" b="1" i="1" smtClean="0"/>
            <a:t>Уровень</a:t>
          </a:r>
          <a:endParaRPr lang="ru-RU" b="1" i="1" dirty="0"/>
        </a:p>
      </dgm:t>
    </dgm:pt>
    <dgm:pt modelId="{EC347E6D-D1A0-49D2-BDE7-9690A8E0E46E}" type="parTrans" cxnId="{AAA4AAE1-1020-456D-91A2-8483FF0E8995}">
      <dgm:prSet/>
      <dgm:spPr/>
      <dgm:t>
        <a:bodyPr/>
        <a:lstStyle/>
        <a:p>
          <a:endParaRPr lang="ru-RU"/>
        </a:p>
      </dgm:t>
    </dgm:pt>
    <dgm:pt modelId="{DA6676D5-2192-4690-9509-D9133946CED7}" type="sibTrans" cxnId="{AAA4AAE1-1020-456D-91A2-8483FF0E8995}">
      <dgm:prSet/>
      <dgm:spPr/>
      <dgm:t>
        <a:bodyPr/>
        <a:lstStyle/>
        <a:p>
          <a:endParaRPr lang="ru-RU"/>
        </a:p>
      </dgm:t>
    </dgm:pt>
    <dgm:pt modelId="{CE6B6B2F-78D9-4361-AD61-F4D38B74953F}" type="pres">
      <dgm:prSet presAssocID="{6BBE2409-C426-4431-868B-CF3FCAA4B35C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A6C8AB1C-FD86-4CE4-8048-01CD45332CE5}" type="pres">
      <dgm:prSet presAssocID="{32F117C4-08E1-4ED6-A5B7-A60B8B99EC8C}" presName="comp" presStyleCnt="0"/>
      <dgm:spPr/>
      <dgm:t>
        <a:bodyPr/>
        <a:lstStyle/>
        <a:p>
          <a:endParaRPr lang="ru-RU"/>
        </a:p>
      </dgm:t>
    </dgm:pt>
    <dgm:pt modelId="{3538944B-47F4-4D1B-8F2F-605A0AFBEE77}" type="pres">
      <dgm:prSet presAssocID="{32F117C4-08E1-4ED6-A5B7-A60B8B99EC8C}" presName="box" presStyleLbl="node1" presStyleIdx="0" presStyleCnt="1" custLinFactX="2703" custLinFactNeighborX="100000" custLinFactNeighborY="-14286"/>
      <dgm:spPr/>
      <dgm:t>
        <a:bodyPr/>
        <a:lstStyle/>
        <a:p>
          <a:endParaRPr lang="ru-RU"/>
        </a:p>
      </dgm:t>
    </dgm:pt>
    <dgm:pt modelId="{090F1F54-DF38-448E-A3C7-C85806E27E09}" type="pres">
      <dgm:prSet presAssocID="{32F117C4-08E1-4ED6-A5B7-A60B8B99EC8C}" presName="img" presStyleLbl="fgImgPlace1" presStyleIdx="0" presStyleCnt="1" custScaleX="115694" custScaleY="125000" custLinFactNeighborX="-3582" custLinFactNeighborY="-15625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6750D2EB-76E3-46FA-B1E5-0CFBB38DFF8B}" type="pres">
      <dgm:prSet presAssocID="{32F117C4-08E1-4ED6-A5B7-A60B8B99EC8C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EE8149D-8370-41D9-9408-9F3437BE8C51}" type="presOf" srcId="{32F117C4-08E1-4ED6-A5B7-A60B8B99EC8C}" destId="{6750D2EB-76E3-46FA-B1E5-0CFBB38DFF8B}" srcOrd="1" destOrd="0" presId="urn:microsoft.com/office/officeart/2005/8/layout/vList4"/>
    <dgm:cxn modelId="{A264ACE4-2F60-4A89-8066-A45F1EA6EFA5}" type="presOf" srcId="{32F117C4-08E1-4ED6-A5B7-A60B8B99EC8C}" destId="{3538944B-47F4-4D1B-8F2F-605A0AFBEE77}" srcOrd="0" destOrd="0" presId="urn:microsoft.com/office/officeart/2005/8/layout/vList4"/>
    <dgm:cxn modelId="{AAA4AAE1-1020-456D-91A2-8483FF0E8995}" srcId="{6BBE2409-C426-4431-868B-CF3FCAA4B35C}" destId="{32F117C4-08E1-4ED6-A5B7-A60B8B99EC8C}" srcOrd="0" destOrd="0" parTransId="{EC347E6D-D1A0-49D2-BDE7-9690A8E0E46E}" sibTransId="{DA6676D5-2192-4690-9509-D9133946CED7}"/>
    <dgm:cxn modelId="{B3035521-1FC4-42D4-B595-8204DD972FD0}" type="presOf" srcId="{6BBE2409-C426-4431-868B-CF3FCAA4B35C}" destId="{CE6B6B2F-78D9-4361-AD61-F4D38B74953F}" srcOrd="0" destOrd="0" presId="urn:microsoft.com/office/officeart/2005/8/layout/vList4"/>
    <dgm:cxn modelId="{B803DF47-1B7B-4BA8-BADE-F230132716BC}" type="presParOf" srcId="{CE6B6B2F-78D9-4361-AD61-F4D38B74953F}" destId="{A6C8AB1C-FD86-4CE4-8048-01CD45332CE5}" srcOrd="0" destOrd="0" presId="urn:microsoft.com/office/officeart/2005/8/layout/vList4"/>
    <dgm:cxn modelId="{90F315B8-FA49-419B-AF5F-EB241FDE5673}" type="presParOf" srcId="{A6C8AB1C-FD86-4CE4-8048-01CD45332CE5}" destId="{3538944B-47F4-4D1B-8F2F-605A0AFBEE77}" srcOrd="0" destOrd="0" presId="urn:microsoft.com/office/officeart/2005/8/layout/vList4"/>
    <dgm:cxn modelId="{C2895156-8D4A-4170-9C85-A9C29543FC23}" type="presParOf" srcId="{A6C8AB1C-FD86-4CE4-8048-01CD45332CE5}" destId="{090F1F54-DF38-448E-A3C7-C85806E27E09}" srcOrd="1" destOrd="0" presId="urn:microsoft.com/office/officeart/2005/8/layout/vList4"/>
    <dgm:cxn modelId="{BC44543D-33AA-45A4-BCCF-D26FCF3F2E2A}" type="presParOf" srcId="{A6C8AB1C-FD86-4CE4-8048-01CD45332CE5}" destId="{6750D2EB-76E3-46FA-B1E5-0CFBB38DFF8B}" srcOrd="2" destOrd="0" presId="urn:microsoft.com/office/officeart/2005/8/layout/vList4"/>
  </dgm:cxnLst>
  <dgm:bg/>
  <dgm:whole/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</dgm:ptLst>
  <dgm:cxnLst>
    <dgm:cxn modelId="{688FA1DA-02DD-4022-8192-F7662D128F5E}" type="presOf" srcId="{C2F84970-0274-4CDC-897B-1720A6A9FE0D}" destId="{465E8608-E5F9-435A-9F91-12E76E0F6996}" srcOrd="0" destOrd="0" presId="urn:microsoft.com/office/officeart/2005/8/layout/hierarchy3"/>
  </dgm:cxnLst>
  <dgm:bg/>
  <dgm:whole/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6BBE2409-C426-4431-868B-CF3FCAA4B35C}" type="doc">
      <dgm:prSet loTypeId="urn:microsoft.com/office/officeart/2005/8/layout/vList4" loCatId="list" qsTypeId="urn:microsoft.com/office/officeart/2005/8/quickstyle/3d2" qsCatId="3D" csTypeId="urn:microsoft.com/office/officeart/2005/8/colors/colorful3" csCatId="colorful" phldr="1"/>
      <dgm:spPr/>
      <dgm:t>
        <a:bodyPr/>
        <a:lstStyle/>
        <a:p>
          <a:endParaRPr lang="ru-RU"/>
        </a:p>
      </dgm:t>
    </dgm:pt>
    <dgm:pt modelId="{32F117C4-08E1-4ED6-A5B7-A60B8B99EC8C}">
      <dgm:prSet phldrT="[Текст]"/>
      <dgm:spPr/>
      <dgm:t>
        <a:bodyPr/>
        <a:lstStyle/>
        <a:p>
          <a:pPr algn="ctr"/>
          <a:r>
            <a:rPr lang="ru-RU" b="1" i="1" smtClean="0"/>
            <a:t>Уровень</a:t>
          </a:r>
          <a:endParaRPr lang="ru-RU" b="1" i="1" dirty="0"/>
        </a:p>
      </dgm:t>
    </dgm:pt>
    <dgm:pt modelId="{EC347E6D-D1A0-49D2-BDE7-9690A8E0E46E}" type="parTrans" cxnId="{AAA4AAE1-1020-456D-91A2-8483FF0E8995}">
      <dgm:prSet/>
      <dgm:spPr/>
      <dgm:t>
        <a:bodyPr/>
        <a:lstStyle/>
        <a:p>
          <a:endParaRPr lang="ru-RU"/>
        </a:p>
      </dgm:t>
    </dgm:pt>
    <dgm:pt modelId="{DA6676D5-2192-4690-9509-D9133946CED7}" type="sibTrans" cxnId="{AAA4AAE1-1020-456D-91A2-8483FF0E8995}">
      <dgm:prSet/>
      <dgm:spPr/>
      <dgm:t>
        <a:bodyPr/>
        <a:lstStyle/>
        <a:p>
          <a:endParaRPr lang="ru-RU"/>
        </a:p>
      </dgm:t>
    </dgm:pt>
    <dgm:pt modelId="{CE6B6B2F-78D9-4361-AD61-F4D38B74953F}" type="pres">
      <dgm:prSet presAssocID="{6BBE2409-C426-4431-868B-CF3FCAA4B35C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A6C8AB1C-FD86-4CE4-8048-01CD45332CE5}" type="pres">
      <dgm:prSet presAssocID="{32F117C4-08E1-4ED6-A5B7-A60B8B99EC8C}" presName="comp" presStyleCnt="0"/>
      <dgm:spPr/>
      <dgm:t>
        <a:bodyPr/>
        <a:lstStyle/>
        <a:p>
          <a:endParaRPr lang="ru-RU"/>
        </a:p>
      </dgm:t>
    </dgm:pt>
    <dgm:pt modelId="{3538944B-47F4-4D1B-8F2F-605A0AFBEE77}" type="pres">
      <dgm:prSet presAssocID="{32F117C4-08E1-4ED6-A5B7-A60B8B99EC8C}" presName="box" presStyleLbl="node1" presStyleIdx="0" presStyleCnt="1" custLinFactX="2703" custLinFactNeighborX="100000" custLinFactNeighborY="-14286"/>
      <dgm:spPr/>
      <dgm:t>
        <a:bodyPr/>
        <a:lstStyle/>
        <a:p>
          <a:endParaRPr lang="ru-RU"/>
        </a:p>
      </dgm:t>
    </dgm:pt>
    <dgm:pt modelId="{090F1F54-DF38-448E-A3C7-C85806E27E09}" type="pres">
      <dgm:prSet presAssocID="{32F117C4-08E1-4ED6-A5B7-A60B8B99EC8C}" presName="img" presStyleLbl="fgImgPlace1" presStyleIdx="0" presStyleCnt="1" custScaleX="115694" custScaleY="125000" custLinFactNeighborX="-3582" custLinFactNeighborY="-15625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6750D2EB-76E3-46FA-B1E5-0CFBB38DFF8B}" type="pres">
      <dgm:prSet presAssocID="{32F117C4-08E1-4ED6-A5B7-A60B8B99EC8C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EF6730E-DE29-4D88-B8A6-4F56A3F19274}" type="presOf" srcId="{32F117C4-08E1-4ED6-A5B7-A60B8B99EC8C}" destId="{6750D2EB-76E3-46FA-B1E5-0CFBB38DFF8B}" srcOrd="1" destOrd="0" presId="urn:microsoft.com/office/officeart/2005/8/layout/vList4"/>
    <dgm:cxn modelId="{AAA4AAE1-1020-456D-91A2-8483FF0E8995}" srcId="{6BBE2409-C426-4431-868B-CF3FCAA4B35C}" destId="{32F117C4-08E1-4ED6-A5B7-A60B8B99EC8C}" srcOrd="0" destOrd="0" parTransId="{EC347E6D-D1A0-49D2-BDE7-9690A8E0E46E}" sibTransId="{DA6676D5-2192-4690-9509-D9133946CED7}"/>
    <dgm:cxn modelId="{92283AE2-3254-4539-B7C2-69817936FC3B}" type="presOf" srcId="{32F117C4-08E1-4ED6-A5B7-A60B8B99EC8C}" destId="{3538944B-47F4-4D1B-8F2F-605A0AFBEE77}" srcOrd="0" destOrd="0" presId="urn:microsoft.com/office/officeart/2005/8/layout/vList4"/>
    <dgm:cxn modelId="{78263670-1F40-4FEC-B9BD-9356822CA62E}" type="presOf" srcId="{6BBE2409-C426-4431-868B-CF3FCAA4B35C}" destId="{CE6B6B2F-78D9-4361-AD61-F4D38B74953F}" srcOrd="0" destOrd="0" presId="urn:microsoft.com/office/officeart/2005/8/layout/vList4"/>
    <dgm:cxn modelId="{B2FB8B90-0562-4AA8-B79D-B72535A9B9F9}" type="presParOf" srcId="{CE6B6B2F-78D9-4361-AD61-F4D38B74953F}" destId="{A6C8AB1C-FD86-4CE4-8048-01CD45332CE5}" srcOrd="0" destOrd="0" presId="urn:microsoft.com/office/officeart/2005/8/layout/vList4"/>
    <dgm:cxn modelId="{5231A783-9D98-471A-B7E8-91E35BD5E17D}" type="presParOf" srcId="{A6C8AB1C-FD86-4CE4-8048-01CD45332CE5}" destId="{3538944B-47F4-4D1B-8F2F-605A0AFBEE77}" srcOrd="0" destOrd="0" presId="urn:microsoft.com/office/officeart/2005/8/layout/vList4"/>
    <dgm:cxn modelId="{82B30730-6EF8-4CC7-BAE5-9148FB324E11}" type="presParOf" srcId="{A6C8AB1C-FD86-4CE4-8048-01CD45332CE5}" destId="{090F1F54-DF38-448E-A3C7-C85806E27E09}" srcOrd="1" destOrd="0" presId="urn:microsoft.com/office/officeart/2005/8/layout/vList4"/>
    <dgm:cxn modelId="{2ED08BFD-3651-4E3E-84FF-7CD63C7D9A79}" type="presParOf" srcId="{A6C8AB1C-FD86-4CE4-8048-01CD45332CE5}" destId="{6750D2EB-76E3-46FA-B1E5-0CFBB38DFF8B}" srcOrd="2" destOrd="0" presId="urn:microsoft.com/office/officeart/2005/8/layout/vList4"/>
  </dgm:cxnLst>
  <dgm:bg/>
  <dgm:whole/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</dgm:ptLst>
  <dgm:cxnLst>
    <dgm:cxn modelId="{6529134F-5989-4B89-B5EE-6D14FB263AB7}" type="presOf" srcId="{C2F84970-0274-4CDC-897B-1720A6A9FE0D}" destId="{465E8608-E5F9-435A-9F91-12E76E0F6996}" srcOrd="0" destOrd="0" presId="urn:microsoft.com/office/officeart/2005/8/layout/hierarchy3"/>
  </dgm:cxnLst>
  <dgm:bg/>
  <dgm:whole/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6BBE2409-C426-4431-868B-CF3FCAA4B35C}" type="doc">
      <dgm:prSet loTypeId="urn:microsoft.com/office/officeart/2005/8/layout/vList4" loCatId="list" qsTypeId="urn:microsoft.com/office/officeart/2005/8/quickstyle/3d2" qsCatId="3D" csTypeId="urn:microsoft.com/office/officeart/2005/8/colors/colorful3" csCatId="colorful" phldr="1"/>
      <dgm:spPr/>
      <dgm:t>
        <a:bodyPr/>
        <a:lstStyle/>
        <a:p>
          <a:endParaRPr lang="ru-RU"/>
        </a:p>
      </dgm:t>
    </dgm:pt>
    <dgm:pt modelId="{32F117C4-08E1-4ED6-A5B7-A60B8B99EC8C}">
      <dgm:prSet phldrT="[Текст]"/>
      <dgm:spPr/>
      <dgm:t>
        <a:bodyPr/>
        <a:lstStyle/>
        <a:p>
          <a:pPr algn="ctr"/>
          <a:r>
            <a:rPr lang="ru-RU" b="1" i="1" dirty="0" smtClean="0"/>
            <a:t>Уровень</a:t>
          </a:r>
          <a:endParaRPr lang="ru-RU" b="1" i="1" dirty="0"/>
        </a:p>
      </dgm:t>
    </dgm:pt>
    <dgm:pt modelId="{EC347E6D-D1A0-49D2-BDE7-9690A8E0E46E}" type="parTrans" cxnId="{AAA4AAE1-1020-456D-91A2-8483FF0E8995}">
      <dgm:prSet/>
      <dgm:spPr/>
      <dgm:t>
        <a:bodyPr/>
        <a:lstStyle/>
        <a:p>
          <a:endParaRPr lang="ru-RU"/>
        </a:p>
      </dgm:t>
    </dgm:pt>
    <dgm:pt modelId="{DA6676D5-2192-4690-9509-D9133946CED7}" type="sibTrans" cxnId="{AAA4AAE1-1020-456D-91A2-8483FF0E8995}">
      <dgm:prSet/>
      <dgm:spPr/>
      <dgm:t>
        <a:bodyPr/>
        <a:lstStyle/>
        <a:p>
          <a:endParaRPr lang="ru-RU"/>
        </a:p>
      </dgm:t>
    </dgm:pt>
    <dgm:pt modelId="{CE6B6B2F-78D9-4361-AD61-F4D38B74953F}" type="pres">
      <dgm:prSet presAssocID="{6BBE2409-C426-4431-868B-CF3FCAA4B35C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A6C8AB1C-FD86-4CE4-8048-01CD45332CE5}" type="pres">
      <dgm:prSet presAssocID="{32F117C4-08E1-4ED6-A5B7-A60B8B99EC8C}" presName="comp" presStyleCnt="0"/>
      <dgm:spPr/>
      <dgm:t>
        <a:bodyPr/>
        <a:lstStyle/>
        <a:p>
          <a:endParaRPr lang="ru-RU"/>
        </a:p>
      </dgm:t>
    </dgm:pt>
    <dgm:pt modelId="{3538944B-47F4-4D1B-8F2F-605A0AFBEE77}" type="pres">
      <dgm:prSet presAssocID="{32F117C4-08E1-4ED6-A5B7-A60B8B99EC8C}" presName="box" presStyleLbl="node1" presStyleIdx="0" presStyleCnt="1" custLinFactX="2703" custLinFactNeighborX="100000" custLinFactNeighborY="-14286"/>
      <dgm:spPr/>
      <dgm:t>
        <a:bodyPr/>
        <a:lstStyle/>
        <a:p>
          <a:endParaRPr lang="ru-RU"/>
        </a:p>
      </dgm:t>
    </dgm:pt>
    <dgm:pt modelId="{090F1F54-DF38-448E-A3C7-C85806E27E09}" type="pres">
      <dgm:prSet presAssocID="{32F117C4-08E1-4ED6-A5B7-A60B8B99EC8C}" presName="img" presStyleLbl="fgImgPlace1" presStyleIdx="0" presStyleCnt="1" custScaleX="115694" custScaleY="125000" custLinFactNeighborX="-3582" custLinFactNeighborY="-15625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6750D2EB-76E3-46FA-B1E5-0CFBB38DFF8B}" type="pres">
      <dgm:prSet presAssocID="{32F117C4-08E1-4ED6-A5B7-A60B8B99EC8C}" presName="text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AD127176-E5A4-4610-A66A-1085709F3BD5}" type="presOf" srcId="{6BBE2409-C426-4431-868B-CF3FCAA4B35C}" destId="{CE6B6B2F-78D9-4361-AD61-F4D38B74953F}" srcOrd="0" destOrd="0" presId="urn:microsoft.com/office/officeart/2005/8/layout/vList4"/>
    <dgm:cxn modelId="{AAA4AAE1-1020-456D-91A2-8483FF0E8995}" srcId="{6BBE2409-C426-4431-868B-CF3FCAA4B35C}" destId="{32F117C4-08E1-4ED6-A5B7-A60B8B99EC8C}" srcOrd="0" destOrd="0" parTransId="{EC347E6D-D1A0-49D2-BDE7-9690A8E0E46E}" sibTransId="{DA6676D5-2192-4690-9509-D9133946CED7}"/>
    <dgm:cxn modelId="{159652D8-FA28-4325-85CF-F60F14243533}" type="presOf" srcId="{32F117C4-08E1-4ED6-A5B7-A60B8B99EC8C}" destId="{6750D2EB-76E3-46FA-B1E5-0CFBB38DFF8B}" srcOrd="1" destOrd="0" presId="urn:microsoft.com/office/officeart/2005/8/layout/vList4"/>
    <dgm:cxn modelId="{CC150089-FAD3-4C9D-942F-6D93162774B4}" type="presOf" srcId="{32F117C4-08E1-4ED6-A5B7-A60B8B99EC8C}" destId="{3538944B-47F4-4D1B-8F2F-605A0AFBEE77}" srcOrd="0" destOrd="0" presId="urn:microsoft.com/office/officeart/2005/8/layout/vList4"/>
    <dgm:cxn modelId="{5C0A5B85-405B-4134-BEA0-D45863E780A2}" type="presParOf" srcId="{CE6B6B2F-78D9-4361-AD61-F4D38B74953F}" destId="{A6C8AB1C-FD86-4CE4-8048-01CD45332CE5}" srcOrd="0" destOrd="0" presId="urn:microsoft.com/office/officeart/2005/8/layout/vList4"/>
    <dgm:cxn modelId="{BADEAA4E-6AFE-4830-A4D1-D4D70BAC3936}" type="presParOf" srcId="{A6C8AB1C-FD86-4CE4-8048-01CD45332CE5}" destId="{3538944B-47F4-4D1B-8F2F-605A0AFBEE77}" srcOrd="0" destOrd="0" presId="urn:microsoft.com/office/officeart/2005/8/layout/vList4"/>
    <dgm:cxn modelId="{8A31675A-576E-4CFD-AD58-BE2BA32A6AB6}" type="presParOf" srcId="{A6C8AB1C-FD86-4CE4-8048-01CD45332CE5}" destId="{090F1F54-DF38-448E-A3C7-C85806E27E09}" srcOrd="1" destOrd="0" presId="urn:microsoft.com/office/officeart/2005/8/layout/vList4"/>
    <dgm:cxn modelId="{560AF15F-6686-4C7A-904C-CBA7F59AEF7A}" type="presParOf" srcId="{A6C8AB1C-FD86-4CE4-8048-01CD45332CE5}" destId="{6750D2EB-76E3-46FA-B1E5-0CFBB38DFF8B}" srcOrd="2" destOrd="0" presId="urn:microsoft.com/office/officeart/2005/8/layout/vList4"/>
  </dgm:cxnLst>
  <dgm:bg/>
  <dgm:whole/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3" csCatId="accent1" phldr="1"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</dgm:ptLst>
  <dgm:cxnLst>
    <dgm:cxn modelId="{2C28BA7B-138E-4EB8-A5A0-5B3F4B375B33}" type="presOf" srcId="{C2F84970-0274-4CDC-897B-1720A6A9FE0D}" destId="{465E8608-E5F9-435A-9F91-12E76E0F6996}" srcOrd="0" destOrd="0" presId="urn:microsoft.com/office/officeart/2005/8/layout/hierarchy3"/>
  </dgm:cxnLst>
  <dgm:bg>
    <a:blipFill>
      <a:blip xmlns:r="http://schemas.openxmlformats.org/officeDocument/2006/relationships" r:embed="rId1"/>
      <a:stretch>
        <a:fillRect/>
      </a:stretch>
    </a:blipFill>
  </dgm:bg>
  <dgm:whole/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1EB1105-5701-4FA6-8A85-407B95022068}">
      <dgm:prSet/>
      <dgm:spPr/>
      <dgm:t>
        <a:bodyPr/>
        <a:lstStyle/>
        <a:p>
          <a:r>
            <a:rPr lang="ru-RU" b="1" i="1" dirty="0" smtClean="0">
              <a:solidFill>
                <a:schemeClr val="bg1"/>
              </a:solidFill>
            </a:rPr>
            <a:t>Заключение</a:t>
          </a:r>
          <a:endParaRPr lang="ru-RU" i="1" dirty="0">
            <a:solidFill>
              <a:schemeClr val="bg1"/>
            </a:solidFill>
          </a:endParaRPr>
        </a:p>
      </dgm:t>
    </dgm:pt>
    <dgm:pt modelId="{3FA817E3-C48A-447F-9B04-EFDF7A1C91CC}" type="parTrans" cxnId="{9F768B43-0A54-49A2-81AD-3C23B841EDE8}">
      <dgm:prSet/>
      <dgm:spPr/>
      <dgm:t>
        <a:bodyPr/>
        <a:lstStyle/>
        <a:p>
          <a:endParaRPr lang="ru-RU"/>
        </a:p>
      </dgm:t>
    </dgm:pt>
    <dgm:pt modelId="{7146F64D-D0CF-4849-98FD-829961230369}" type="sibTrans" cxnId="{9F768B43-0A54-49A2-81AD-3C23B841EDE8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F689080-D72E-4A7F-AC74-397DB4AFF390}" type="pres">
      <dgm:prSet presAssocID="{21EB1105-5701-4FA6-8A85-407B95022068}" presName="root" presStyleCnt="0"/>
      <dgm:spPr/>
    </dgm:pt>
    <dgm:pt modelId="{48FA7C2E-80C1-4B8A-A27F-F9BDB12A9335}" type="pres">
      <dgm:prSet presAssocID="{21EB1105-5701-4FA6-8A85-407B95022068}" presName="rootComposite" presStyleCnt="0"/>
      <dgm:spPr/>
    </dgm:pt>
    <dgm:pt modelId="{751978FF-6884-4770-B059-592541A63E36}" type="pres">
      <dgm:prSet presAssocID="{21EB1105-5701-4FA6-8A85-407B95022068}" presName="rootText" presStyleLbl="node1" presStyleIdx="0" presStyleCnt="1" custScaleX="64063" custScaleY="18750" custLinFactNeighborX="-16406" custLinFactNeighborY="-60938"/>
      <dgm:spPr/>
      <dgm:t>
        <a:bodyPr/>
        <a:lstStyle/>
        <a:p>
          <a:endParaRPr lang="ru-RU"/>
        </a:p>
      </dgm:t>
    </dgm:pt>
    <dgm:pt modelId="{3943C2EB-6A33-4CCA-AE3B-A01A47853C94}" type="pres">
      <dgm:prSet presAssocID="{21EB1105-5701-4FA6-8A85-407B95022068}" presName="rootConnector" presStyleLbl="node1" presStyleIdx="0" presStyleCnt="1"/>
      <dgm:spPr/>
      <dgm:t>
        <a:bodyPr/>
        <a:lstStyle/>
        <a:p>
          <a:endParaRPr lang="ru-RU"/>
        </a:p>
      </dgm:t>
    </dgm:pt>
    <dgm:pt modelId="{294D4625-7344-414D-BF0C-6A0A2B5085E4}" type="pres">
      <dgm:prSet presAssocID="{21EB1105-5701-4FA6-8A85-407B95022068}" presName="childShape" presStyleCnt="0"/>
      <dgm:spPr/>
    </dgm:pt>
  </dgm:ptLst>
  <dgm:cxnLst>
    <dgm:cxn modelId="{8BF1D94A-F8E3-46AD-9594-34DC9D4E509D}" type="presOf" srcId="{21EB1105-5701-4FA6-8A85-407B95022068}" destId="{751978FF-6884-4770-B059-592541A63E36}" srcOrd="0" destOrd="0" presId="urn:microsoft.com/office/officeart/2005/8/layout/hierarchy3"/>
    <dgm:cxn modelId="{130A5DFA-37EA-41B6-B15B-83B99B889B6C}" type="presOf" srcId="{C2F84970-0274-4CDC-897B-1720A6A9FE0D}" destId="{465E8608-E5F9-435A-9F91-12E76E0F6996}" srcOrd="0" destOrd="0" presId="urn:microsoft.com/office/officeart/2005/8/layout/hierarchy3"/>
    <dgm:cxn modelId="{65DE85A2-30EA-4AB4-972D-DA0C1B79663D}" type="presOf" srcId="{21EB1105-5701-4FA6-8A85-407B95022068}" destId="{3943C2EB-6A33-4CCA-AE3B-A01A47853C94}" srcOrd="1" destOrd="0" presId="urn:microsoft.com/office/officeart/2005/8/layout/hierarchy3"/>
    <dgm:cxn modelId="{9F768B43-0A54-49A2-81AD-3C23B841EDE8}" srcId="{C2F84970-0274-4CDC-897B-1720A6A9FE0D}" destId="{21EB1105-5701-4FA6-8A85-407B95022068}" srcOrd="0" destOrd="0" parTransId="{3FA817E3-C48A-447F-9B04-EFDF7A1C91CC}" sibTransId="{7146F64D-D0CF-4849-98FD-829961230369}"/>
    <dgm:cxn modelId="{C079D58A-7DCA-4608-9F6C-370AC9214311}" type="presParOf" srcId="{465E8608-E5F9-435A-9F91-12E76E0F6996}" destId="{FF689080-D72E-4A7F-AC74-397DB4AFF390}" srcOrd="0" destOrd="0" presId="urn:microsoft.com/office/officeart/2005/8/layout/hierarchy3"/>
    <dgm:cxn modelId="{4147625C-4F33-4ADD-9738-0E592664ABC6}" type="presParOf" srcId="{FF689080-D72E-4A7F-AC74-397DB4AFF390}" destId="{48FA7C2E-80C1-4B8A-A27F-F9BDB12A9335}" srcOrd="0" destOrd="0" presId="urn:microsoft.com/office/officeart/2005/8/layout/hierarchy3"/>
    <dgm:cxn modelId="{AB852059-E2E0-4508-8D81-01417844FB35}" type="presParOf" srcId="{48FA7C2E-80C1-4B8A-A27F-F9BDB12A9335}" destId="{751978FF-6884-4770-B059-592541A63E36}" srcOrd="0" destOrd="0" presId="urn:microsoft.com/office/officeart/2005/8/layout/hierarchy3"/>
    <dgm:cxn modelId="{32DD622E-56DF-4E69-9229-73FBF24EA94C}" type="presParOf" srcId="{48FA7C2E-80C1-4B8A-A27F-F9BDB12A9335}" destId="{3943C2EB-6A33-4CCA-AE3B-A01A47853C94}" srcOrd="1" destOrd="0" presId="urn:microsoft.com/office/officeart/2005/8/layout/hierarchy3"/>
    <dgm:cxn modelId="{F4B04B19-9598-4025-B69B-D87C138A68D2}" type="presParOf" srcId="{FF689080-D72E-4A7F-AC74-397DB4AFF390}" destId="{294D4625-7344-414D-BF0C-6A0A2B5085E4}" srcOrd="1" destOrd="0" presId="urn:microsoft.com/office/officeart/2005/8/layout/hierarchy3"/>
  </dgm:cxnLst>
  <dgm:bg/>
  <dgm:whole/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637225D0-8B8C-4394-A280-25FD12B5E141}" type="doc">
      <dgm:prSet loTypeId="urn:microsoft.com/office/officeart/2005/8/layout/pyramid2" loCatId="pyramid" qsTypeId="urn:microsoft.com/office/officeart/2005/8/quickstyle/simple1" qsCatId="simple" csTypeId="urn:microsoft.com/office/officeart/2005/8/colors/colorful3" csCatId="colorful" phldr="1"/>
      <dgm:spPr/>
    </dgm:pt>
    <dgm:pt modelId="{C2C59BD8-1FFA-47D1-BC82-95118F35C601}">
      <dgm:prSet/>
      <dgm:spPr/>
      <dgm:t>
        <a:bodyPr/>
        <a:lstStyle/>
        <a:p>
          <a:r>
            <a:rPr lang="ru-RU" b="1" dirty="0" smtClean="0"/>
            <a:t>Подведение итогов самостоятельной работы.</a:t>
          </a:r>
          <a:endParaRPr lang="ru-RU" dirty="0"/>
        </a:p>
      </dgm:t>
    </dgm:pt>
    <dgm:pt modelId="{2A21BBF1-F031-4FF6-8400-687F8F6DF617}" type="parTrans" cxnId="{3E7C8031-86A6-4C49-B83E-7C7FE8C285B1}">
      <dgm:prSet/>
      <dgm:spPr/>
      <dgm:t>
        <a:bodyPr/>
        <a:lstStyle/>
        <a:p>
          <a:endParaRPr lang="ru-RU"/>
        </a:p>
      </dgm:t>
    </dgm:pt>
    <dgm:pt modelId="{104E5AFE-7543-44F9-B3CB-5385E1943DFD}" type="sibTrans" cxnId="{3E7C8031-86A6-4C49-B83E-7C7FE8C285B1}">
      <dgm:prSet/>
      <dgm:spPr/>
      <dgm:t>
        <a:bodyPr/>
        <a:lstStyle/>
        <a:p>
          <a:endParaRPr lang="ru-RU"/>
        </a:p>
      </dgm:t>
    </dgm:pt>
    <dgm:pt modelId="{4B5BD004-5559-4651-A2F5-DFF706A10A38}">
      <dgm:prSet/>
      <dgm:spPr/>
      <dgm:t>
        <a:bodyPr/>
        <a:lstStyle/>
        <a:p>
          <a:r>
            <a:rPr lang="ru-RU" b="1" dirty="0" smtClean="0"/>
            <a:t>Подведение итогов урока и выставление оценок</a:t>
          </a:r>
          <a:endParaRPr lang="ru-RU" dirty="0"/>
        </a:p>
      </dgm:t>
    </dgm:pt>
    <dgm:pt modelId="{214CF53A-DDD1-43A4-9330-0EAAC17C2F1A}" type="parTrans" cxnId="{5303F267-DB2C-40B5-A3B2-35AF128715B4}">
      <dgm:prSet/>
      <dgm:spPr/>
      <dgm:t>
        <a:bodyPr/>
        <a:lstStyle/>
        <a:p>
          <a:endParaRPr lang="ru-RU"/>
        </a:p>
      </dgm:t>
    </dgm:pt>
    <dgm:pt modelId="{A37E9246-4CCC-4306-8E86-4E50D932FC47}" type="sibTrans" cxnId="{5303F267-DB2C-40B5-A3B2-35AF128715B4}">
      <dgm:prSet/>
      <dgm:spPr/>
      <dgm:t>
        <a:bodyPr/>
        <a:lstStyle/>
        <a:p>
          <a:endParaRPr lang="ru-RU"/>
        </a:p>
      </dgm:t>
    </dgm:pt>
    <dgm:pt modelId="{2C2235F3-104E-4CEA-B29F-8D7DDA3B4523}" type="pres">
      <dgm:prSet presAssocID="{637225D0-8B8C-4394-A280-25FD12B5E141}" presName="compositeShape" presStyleCnt="0">
        <dgm:presLayoutVars>
          <dgm:dir/>
          <dgm:resizeHandles/>
        </dgm:presLayoutVars>
      </dgm:prSet>
      <dgm:spPr/>
    </dgm:pt>
    <dgm:pt modelId="{EF088DF7-6F81-4837-AA71-C092EB3B38E9}" type="pres">
      <dgm:prSet presAssocID="{637225D0-8B8C-4394-A280-25FD12B5E141}" presName="pyramid" presStyleLbl="node1" presStyleIdx="0" presStyleCnt="1" custScaleX="107693" custLinFactNeighborX="-10578" custLinFactNeighborY="-800"/>
      <dgm:spPr/>
    </dgm:pt>
    <dgm:pt modelId="{D248401F-073F-4BC5-AE24-4408527595DE}" type="pres">
      <dgm:prSet presAssocID="{637225D0-8B8C-4394-A280-25FD12B5E141}" presName="theList" presStyleCnt="0"/>
      <dgm:spPr/>
    </dgm:pt>
    <dgm:pt modelId="{4C12F1A1-ADB3-44E4-B075-C5452E2192D7}" type="pres">
      <dgm:prSet presAssocID="{C2C59BD8-1FFA-47D1-BC82-95118F35C601}" presName="aNode" presStyleLbl="fgAcc1" presStyleIdx="0" presStyleCnt="2" custScaleX="163136" custLinFactY="21905" custLinFactNeighborX="1933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CD9F593-ED49-45F5-BB91-844F9A6C2E64}" type="pres">
      <dgm:prSet presAssocID="{C2C59BD8-1FFA-47D1-BC82-95118F35C601}" presName="aSpace" presStyleCnt="0"/>
      <dgm:spPr/>
    </dgm:pt>
    <dgm:pt modelId="{271ADF98-8552-4860-82E3-78C3CCE8FD04}" type="pres">
      <dgm:prSet presAssocID="{4B5BD004-5559-4651-A2F5-DFF706A10A38}" presName="aNode" presStyleLbl="fgAcc1" presStyleIdx="1" presStyleCnt="2" custScaleX="169900" custLinFactY="18782" custLinFactNeighborX="6728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4DD7C7F-75FF-401A-AAD1-E2013B75762D}" type="pres">
      <dgm:prSet presAssocID="{4B5BD004-5559-4651-A2F5-DFF706A10A38}" presName="aSpace" presStyleCnt="0"/>
      <dgm:spPr/>
    </dgm:pt>
  </dgm:ptLst>
  <dgm:cxnLst>
    <dgm:cxn modelId="{DC4EFE77-AFC8-4EC7-89FF-8E49C91C550C}" type="presOf" srcId="{637225D0-8B8C-4394-A280-25FD12B5E141}" destId="{2C2235F3-104E-4CEA-B29F-8D7DDA3B4523}" srcOrd="0" destOrd="0" presId="urn:microsoft.com/office/officeart/2005/8/layout/pyramid2"/>
    <dgm:cxn modelId="{3E7C8031-86A6-4C49-B83E-7C7FE8C285B1}" srcId="{637225D0-8B8C-4394-A280-25FD12B5E141}" destId="{C2C59BD8-1FFA-47D1-BC82-95118F35C601}" srcOrd="0" destOrd="0" parTransId="{2A21BBF1-F031-4FF6-8400-687F8F6DF617}" sibTransId="{104E5AFE-7543-44F9-B3CB-5385E1943DFD}"/>
    <dgm:cxn modelId="{6B1B82A4-91C4-41B2-B5A5-3FA2B3A86E80}" type="presOf" srcId="{4B5BD004-5559-4651-A2F5-DFF706A10A38}" destId="{271ADF98-8552-4860-82E3-78C3CCE8FD04}" srcOrd="0" destOrd="0" presId="urn:microsoft.com/office/officeart/2005/8/layout/pyramid2"/>
    <dgm:cxn modelId="{9FEA3CC1-811B-4467-91C8-97A7C218BA23}" type="presOf" srcId="{C2C59BD8-1FFA-47D1-BC82-95118F35C601}" destId="{4C12F1A1-ADB3-44E4-B075-C5452E2192D7}" srcOrd="0" destOrd="0" presId="urn:microsoft.com/office/officeart/2005/8/layout/pyramid2"/>
    <dgm:cxn modelId="{5303F267-DB2C-40B5-A3B2-35AF128715B4}" srcId="{637225D0-8B8C-4394-A280-25FD12B5E141}" destId="{4B5BD004-5559-4651-A2F5-DFF706A10A38}" srcOrd="1" destOrd="0" parTransId="{214CF53A-DDD1-43A4-9330-0EAAC17C2F1A}" sibTransId="{A37E9246-4CCC-4306-8E86-4E50D932FC47}"/>
    <dgm:cxn modelId="{77E61A08-8E3A-4CAC-AC5B-9B95114D2625}" type="presParOf" srcId="{2C2235F3-104E-4CEA-B29F-8D7DDA3B4523}" destId="{EF088DF7-6F81-4837-AA71-C092EB3B38E9}" srcOrd="0" destOrd="0" presId="urn:microsoft.com/office/officeart/2005/8/layout/pyramid2"/>
    <dgm:cxn modelId="{1D7CCAB7-892C-4CF0-8E8C-8730390ED15E}" type="presParOf" srcId="{2C2235F3-104E-4CEA-B29F-8D7DDA3B4523}" destId="{D248401F-073F-4BC5-AE24-4408527595DE}" srcOrd="1" destOrd="0" presId="urn:microsoft.com/office/officeart/2005/8/layout/pyramid2"/>
    <dgm:cxn modelId="{E51A2F3F-B9F7-4413-9FF8-B2837BBC618F}" type="presParOf" srcId="{D248401F-073F-4BC5-AE24-4408527595DE}" destId="{4C12F1A1-ADB3-44E4-B075-C5452E2192D7}" srcOrd="0" destOrd="0" presId="urn:microsoft.com/office/officeart/2005/8/layout/pyramid2"/>
    <dgm:cxn modelId="{F5DC77E3-87AF-48C8-A8C0-8FAB65C40B9D}" type="presParOf" srcId="{D248401F-073F-4BC5-AE24-4408527595DE}" destId="{7CD9F593-ED49-45F5-BB91-844F9A6C2E64}" srcOrd="1" destOrd="0" presId="urn:microsoft.com/office/officeart/2005/8/layout/pyramid2"/>
    <dgm:cxn modelId="{F1164554-CD86-4247-BF81-8DA54C05C5A8}" type="presParOf" srcId="{D248401F-073F-4BC5-AE24-4408527595DE}" destId="{271ADF98-8552-4860-82E3-78C3CCE8FD04}" srcOrd="2" destOrd="0" presId="urn:microsoft.com/office/officeart/2005/8/layout/pyramid2"/>
    <dgm:cxn modelId="{5D08BFF6-BF84-4F93-8235-847F2B6A90FE}" type="presParOf" srcId="{D248401F-073F-4BC5-AE24-4408527595DE}" destId="{A4DD7C7F-75FF-401A-AAD1-E2013B75762D}" srcOrd="3" destOrd="0" presId="urn:microsoft.com/office/officeart/2005/8/layout/pyramid2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4CDBD32A-93B5-4321-98A6-E8A422776B3D}">
      <dgm:prSet/>
      <dgm:spPr/>
      <dgm:t>
        <a:bodyPr/>
        <a:lstStyle/>
        <a:p>
          <a:r>
            <a:rPr lang="ru-RU" b="1" i="1" u="sng" dirty="0" smtClean="0"/>
            <a:t>Карточка 1</a:t>
          </a:r>
          <a:endParaRPr lang="ru-RU" dirty="0"/>
        </a:p>
      </dgm:t>
    </dgm:pt>
    <dgm:pt modelId="{8ECE4BDD-63BC-4AD0-A472-C686042975C4}" type="parTrans" cxnId="{02274AC8-5456-43A3-9187-45B2E73DDE94}">
      <dgm:prSet/>
      <dgm:spPr/>
      <dgm:t>
        <a:bodyPr/>
        <a:lstStyle/>
        <a:p>
          <a:endParaRPr lang="ru-RU"/>
        </a:p>
      </dgm:t>
    </dgm:pt>
    <dgm:pt modelId="{85CB7141-853E-401B-B2D4-8BDCF0700AB5}" type="sibTrans" cxnId="{02274AC8-5456-43A3-9187-45B2E73DDE94}">
      <dgm:prSet/>
      <dgm:spPr/>
      <dgm:t>
        <a:bodyPr/>
        <a:lstStyle/>
        <a:p>
          <a:endParaRPr lang="ru-RU"/>
        </a:p>
      </dgm:t>
    </dgm:pt>
    <dgm:pt modelId="{6653F7F4-877B-4066-8C90-C03439A11EA2}">
      <dgm:prSet/>
      <dgm:spPr/>
      <dgm:t>
        <a:bodyPr/>
        <a:lstStyle/>
        <a:p>
          <a:r>
            <a:rPr lang="ru-RU" dirty="0" smtClean="0"/>
            <a:t>Дайте определение логарифма.</a:t>
          </a:r>
          <a:endParaRPr lang="ru-RU" dirty="0"/>
        </a:p>
      </dgm:t>
    </dgm:pt>
    <dgm:pt modelId="{499E9C0A-F8F9-417E-92C2-616D18E3F275}" type="parTrans" cxnId="{0B8CA919-9152-4D39-919A-60E2148168C4}">
      <dgm:prSet/>
      <dgm:spPr/>
      <dgm:t>
        <a:bodyPr/>
        <a:lstStyle/>
        <a:p>
          <a:endParaRPr lang="ru-RU"/>
        </a:p>
      </dgm:t>
    </dgm:pt>
    <dgm:pt modelId="{2DA76B34-85BB-4621-A0B8-C9E4C6C1BBFF}" type="sibTrans" cxnId="{0B8CA919-9152-4D39-919A-60E2148168C4}">
      <dgm:prSet/>
      <dgm:spPr/>
      <dgm:t>
        <a:bodyPr/>
        <a:lstStyle/>
        <a:p>
          <a:endParaRPr lang="ru-RU"/>
        </a:p>
      </dgm:t>
    </dgm:pt>
    <dgm:pt modelId="{FD393418-1ED0-449A-90D5-68C7BE6602E6}">
      <dgm:prSet/>
      <dgm:spPr/>
      <dgm:t>
        <a:bodyPr/>
        <a:lstStyle/>
        <a:p>
          <a:pPr algn="l"/>
          <a:r>
            <a:rPr lang="ru-RU" dirty="0" smtClean="0"/>
            <a:t>Вычислите </a:t>
          </a:r>
          <a:endParaRPr lang="ru-RU" dirty="0"/>
        </a:p>
      </dgm:t>
    </dgm:pt>
    <dgm:pt modelId="{44A4E9E9-ADF1-4CED-ADC1-44A149181D52}" type="parTrans" cxnId="{F3BE6D61-F99F-4DDB-948C-A2CA3C0E1C92}">
      <dgm:prSet/>
      <dgm:spPr/>
      <dgm:t>
        <a:bodyPr/>
        <a:lstStyle/>
        <a:p>
          <a:endParaRPr lang="ru-RU"/>
        </a:p>
      </dgm:t>
    </dgm:pt>
    <dgm:pt modelId="{2B479784-AE87-427C-BF81-63F9DB3B26BC}" type="sibTrans" cxnId="{F3BE6D61-F99F-4DDB-948C-A2CA3C0E1C92}">
      <dgm:prSet/>
      <dgm:spPr/>
      <dgm:t>
        <a:bodyPr/>
        <a:lstStyle/>
        <a:p>
          <a:endParaRPr lang="ru-RU"/>
        </a:p>
      </dgm:t>
    </dgm:pt>
    <dgm:pt modelId="{12E41A02-C3FD-4F21-8B10-A239F09F1177}">
      <dgm:prSet/>
      <dgm:spPr/>
      <dgm:t>
        <a:bodyPr/>
        <a:lstStyle/>
        <a:p>
          <a:r>
            <a:rPr lang="ru-RU" dirty="0" smtClean="0"/>
            <a:t>Представьте в виде логарифма 2 =8.</a:t>
          </a:r>
          <a:endParaRPr lang="ru-RU" dirty="0"/>
        </a:p>
      </dgm:t>
    </dgm:pt>
    <dgm:pt modelId="{A1DCFDC1-30A6-48DD-B88F-89AAC25F7DED}" type="parTrans" cxnId="{0CD888B7-5CD7-472E-95A8-EAC004B2DBFF}">
      <dgm:prSet/>
      <dgm:spPr/>
      <dgm:t>
        <a:bodyPr/>
        <a:lstStyle/>
        <a:p>
          <a:endParaRPr lang="ru-RU"/>
        </a:p>
      </dgm:t>
    </dgm:pt>
    <dgm:pt modelId="{EDCCB8AE-7EDE-4D02-9D2E-2FBBFED51208}" type="sibTrans" cxnId="{0CD888B7-5CD7-472E-95A8-EAC004B2DBFF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0684E726-482C-47F1-825E-70BA6587304B}" type="pres">
      <dgm:prSet presAssocID="{4CDBD32A-93B5-4321-98A6-E8A422776B3D}" presName="root" presStyleCnt="0"/>
      <dgm:spPr/>
    </dgm:pt>
    <dgm:pt modelId="{5B440140-59F0-438C-B5FB-26FB78E294A6}" type="pres">
      <dgm:prSet presAssocID="{4CDBD32A-93B5-4321-98A6-E8A422776B3D}" presName="rootComposite" presStyleCnt="0"/>
      <dgm:spPr/>
    </dgm:pt>
    <dgm:pt modelId="{5C4A333B-E383-4B7D-AEC6-ADE671649D2A}" type="pres">
      <dgm:prSet presAssocID="{4CDBD32A-93B5-4321-98A6-E8A422776B3D}" presName="rootText" presStyleLbl="node1" presStyleIdx="0" presStyleCnt="1" custScaleX="203097" custLinFactNeighborX="-47059" custLinFactNeighborY="9636"/>
      <dgm:spPr/>
      <dgm:t>
        <a:bodyPr/>
        <a:lstStyle/>
        <a:p>
          <a:endParaRPr lang="ru-RU"/>
        </a:p>
      </dgm:t>
    </dgm:pt>
    <dgm:pt modelId="{AB58985D-401F-4254-8A5C-EFEA13A1947B}" type="pres">
      <dgm:prSet presAssocID="{4CDBD32A-93B5-4321-98A6-E8A422776B3D}" presName="rootConnector" presStyleLbl="node1" presStyleIdx="0" presStyleCnt="1"/>
      <dgm:spPr/>
      <dgm:t>
        <a:bodyPr/>
        <a:lstStyle/>
        <a:p>
          <a:endParaRPr lang="ru-RU"/>
        </a:p>
      </dgm:t>
    </dgm:pt>
    <dgm:pt modelId="{5756AC98-B61F-44C0-8973-9D7087D613D5}" type="pres">
      <dgm:prSet presAssocID="{4CDBD32A-93B5-4321-98A6-E8A422776B3D}" presName="childShape" presStyleCnt="0"/>
      <dgm:spPr/>
    </dgm:pt>
    <dgm:pt modelId="{4F633004-7E82-4F33-B975-D533FD7BA37B}" type="pres">
      <dgm:prSet presAssocID="{499E9C0A-F8F9-417E-92C2-616D18E3F275}" presName="Name13" presStyleLbl="parChTrans1D2" presStyleIdx="0" presStyleCnt="3"/>
      <dgm:spPr/>
      <dgm:t>
        <a:bodyPr/>
        <a:lstStyle/>
        <a:p>
          <a:endParaRPr lang="ru-RU"/>
        </a:p>
      </dgm:t>
    </dgm:pt>
    <dgm:pt modelId="{81320D27-D819-494E-85CC-7411877B531D}" type="pres">
      <dgm:prSet presAssocID="{6653F7F4-877B-4066-8C90-C03439A11EA2}" presName="childText" presStyleLbl="bgAcc1" presStyleIdx="0" presStyleCnt="3" custScaleX="221672" custLinFactNeighborX="-71207" custLinFactNeighborY="27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AE1B34A-21F8-4C22-9A40-DBDB26C90AD8}" type="pres">
      <dgm:prSet presAssocID="{44A4E9E9-ADF1-4CED-ADC1-44A149181D52}" presName="Name13" presStyleLbl="parChTrans1D2" presStyleIdx="1" presStyleCnt="3"/>
      <dgm:spPr/>
      <dgm:t>
        <a:bodyPr/>
        <a:lstStyle/>
        <a:p>
          <a:endParaRPr lang="ru-RU"/>
        </a:p>
      </dgm:t>
    </dgm:pt>
    <dgm:pt modelId="{2B80C2FF-6B2D-48D0-97DA-0651ED92B456}" type="pres">
      <dgm:prSet presAssocID="{FD393418-1ED0-449A-90D5-68C7BE6602E6}" presName="childText" presStyleLbl="bgAcc1" presStyleIdx="1" presStyleCnt="3" custScaleX="227864" custLinFactNeighborX="-71207" custLinFactNeighborY="27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5C1BA60-89B5-4EDC-A75A-8BD2C0E4C7CE}" type="pres">
      <dgm:prSet presAssocID="{A1DCFDC1-30A6-48DD-B88F-89AAC25F7DED}" presName="Name13" presStyleLbl="parChTrans1D2" presStyleIdx="2" presStyleCnt="3"/>
      <dgm:spPr/>
      <dgm:t>
        <a:bodyPr/>
        <a:lstStyle/>
        <a:p>
          <a:endParaRPr lang="ru-RU"/>
        </a:p>
      </dgm:t>
    </dgm:pt>
    <dgm:pt modelId="{7A8F4C34-3150-4387-B5B6-6B539BB62575}" type="pres">
      <dgm:prSet presAssocID="{12E41A02-C3FD-4F21-8B10-A239F09F1177}" presName="childText" presStyleLbl="bgAcc1" presStyleIdx="2" presStyleCnt="3" custScaleX="215479" custLinFactNeighborX="-71207" custLinFactNeighborY="27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3BE6D61-F99F-4DDB-948C-A2CA3C0E1C92}" srcId="{4CDBD32A-93B5-4321-98A6-E8A422776B3D}" destId="{FD393418-1ED0-449A-90D5-68C7BE6602E6}" srcOrd="1" destOrd="0" parTransId="{44A4E9E9-ADF1-4CED-ADC1-44A149181D52}" sibTransId="{2B479784-AE87-427C-BF81-63F9DB3B26BC}"/>
    <dgm:cxn modelId="{5A6761C3-D685-4C56-ACB7-33BD28B3CA52}" type="presOf" srcId="{A1DCFDC1-30A6-48DD-B88F-89AAC25F7DED}" destId="{E5C1BA60-89B5-4EDC-A75A-8BD2C0E4C7CE}" srcOrd="0" destOrd="0" presId="urn:microsoft.com/office/officeart/2005/8/layout/hierarchy3"/>
    <dgm:cxn modelId="{FDC1A029-4E53-4DE1-AEB9-55C06E3E62C6}" type="presOf" srcId="{12E41A02-C3FD-4F21-8B10-A239F09F1177}" destId="{7A8F4C34-3150-4387-B5B6-6B539BB62575}" srcOrd="0" destOrd="0" presId="urn:microsoft.com/office/officeart/2005/8/layout/hierarchy3"/>
    <dgm:cxn modelId="{ABA80E16-04E8-4A07-B9BF-285C55CBC812}" type="presOf" srcId="{4CDBD32A-93B5-4321-98A6-E8A422776B3D}" destId="{5C4A333B-E383-4B7D-AEC6-ADE671649D2A}" srcOrd="0" destOrd="0" presId="urn:microsoft.com/office/officeart/2005/8/layout/hierarchy3"/>
    <dgm:cxn modelId="{0CD888B7-5CD7-472E-95A8-EAC004B2DBFF}" srcId="{4CDBD32A-93B5-4321-98A6-E8A422776B3D}" destId="{12E41A02-C3FD-4F21-8B10-A239F09F1177}" srcOrd="2" destOrd="0" parTransId="{A1DCFDC1-30A6-48DD-B88F-89AAC25F7DED}" sibTransId="{EDCCB8AE-7EDE-4D02-9D2E-2FBBFED51208}"/>
    <dgm:cxn modelId="{2A54E257-C681-478D-B679-108AD70B93F0}" type="presOf" srcId="{44A4E9E9-ADF1-4CED-ADC1-44A149181D52}" destId="{CAE1B34A-21F8-4C22-9A40-DBDB26C90AD8}" srcOrd="0" destOrd="0" presId="urn:microsoft.com/office/officeart/2005/8/layout/hierarchy3"/>
    <dgm:cxn modelId="{A8A3E456-0244-42DE-ACCE-4C0671A158E0}" type="presOf" srcId="{4CDBD32A-93B5-4321-98A6-E8A422776B3D}" destId="{AB58985D-401F-4254-8A5C-EFEA13A1947B}" srcOrd="1" destOrd="0" presId="urn:microsoft.com/office/officeart/2005/8/layout/hierarchy3"/>
    <dgm:cxn modelId="{07958A17-C1D3-4E71-93DF-B4A21CBDA0D1}" type="presOf" srcId="{FD393418-1ED0-449A-90D5-68C7BE6602E6}" destId="{2B80C2FF-6B2D-48D0-97DA-0651ED92B456}" srcOrd="0" destOrd="0" presId="urn:microsoft.com/office/officeart/2005/8/layout/hierarchy3"/>
    <dgm:cxn modelId="{A35C7D77-131F-46EE-908C-ACC3C09FEDA9}" type="presOf" srcId="{6653F7F4-877B-4066-8C90-C03439A11EA2}" destId="{81320D27-D819-494E-85CC-7411877B531D}" srcOrd="0" destOrd="0" presId="urn:microsoft.com/office/officeart/2005/8/layout/hierarchy3"/>
    <dgm:cxn modelId="{0B8CA919-9152-4D39-919A-60E2148168C4}" srcId="{4CDBD32A-93B5-4321-98A6-E8A422776B3D}" destId="{6653F7F4-877B-4066-8C90-C03439A11EA2}" srcOrd="0" destOrd="0" parTransId="{499E9C0A-F8F9-417E-92C2-616D18E3F275}" sibTransId="{2DA76B34-85BB-4621-A0B8-C9E4C6C1BBFF}"/>
    <dgm:cxn modelId="{94E2C728-B694-43E1-96E7-919766E8A95B}" type="presOf" srcId="{499E9C0A-F8F9-417E-92C2-616D18E3F275}" destId="{4F633004-7E82-4F33-B975-D533FD7BA37B}" srcOrd="0" destOrd="0" presId="urn:microsoft.com/office/officeart/2005/8/layout/hierarchy3"/>
    <dgm:cxn modelId="{A9506432-EC98-49DE-84B2-B1051734E5EC}" type="presOf" srcId="{C2F84970-0274-4CDC-897B-1720A6A9FE0D}" destId="{465E8608-E5F9-435A-9F91-12E76E0F6996}" srcOrd="0" destOrd="0" presId="urn:microsoft.com/office/officeart/2005/8/layout/hierarchy3"/>
    <dgm:cxn modelId="{02274AC8-5456-43A3-9187-45B2E73DDE94}" srcId="{C2F84970-0274-4CDC-897B-1720A6A9FE0D}" destId="{4CDBD32A-93B5-4321-98A6-E8A422776B3D}" srcOrd="0" destOrd="0" parTransId="{8ECE4BDD-63BC-4AD0-A472-C686042975C4}" sibTransId="{85CB7141-853E-401B-B2D4-8BDCF0700AB5}"/>
    <dgm:cxn modelId="{17B9D55A-6B34-4FE2-968E-A5ED1B3DFF66}" type="presParOf" srcId="{465E8608-E5F9-435A-9F91-12E76E0F6996}" destId="{0684E726-482C-47F1-825E-70BA6587304B}" srcOrd="0" destOrd="0" presId="urn:microsoft.com/office/officeart/2005/8/layout/hierarchy3"/>
    <dgm:cxn modelId="{D2A03F76-0DAA-47D1-98F1-999AFC96AA50}" type="presParOf" srcId="{0684E726-482C-47F1-825E-70BA6587304B}" destId="{5B440140-59F0-438C-B5FB-26FB78E294A6}" srcOrd="0" destOrd="0" presId="urn:microsoft.com/office/officeart/2005/8/layout/hierarchy3"/>
    <dgm:cxn modelId="{DBF46F84-9196-491E-BD92-0FC0B40E3DED}" type="presParOf" srcId="{5B440140-59F0-438C-B5FB-26FB78E294A6}" destId="{5C4A333B-E383-4B7D-AEC6-ADE671649D2A}" srcOrd="0" destOrd="0" presId="urn:microsoft.com/office/officeart/2005/8/layout/hierarchy3"/>
    <dgm:cxn modelId="{9A92FF2A-C55F-435F-BE63-D7D3F915D8B6}" type="presParOf" srcId="{5B440140-59F0-438C-B5FB-26FB78E294A6}" destId="{AB58985D-401F-4254-8A5C-EFEA13A1947B}" srcOrd="1" destOrd="0" presId="urn:microsoft.com/office/officeart/2005/8/layout/hierarchy3"/>
    <dgm:cxn modelId="{E628AD78-D48F-4625-874A-967B3B9121C9}" type="presParOf" srcId="{0684E726-482C-47F1-825E-70BA6587304B}" destId="{5756AC98-B61F-44C0-8973-9D7087D613D5}" srcOrd="1" destOrd="0" presId="urn:microsoft.com/office/officeart/2005/8/layout/hierarchy3"/>
    <dgm:cxn modelId="{A2A45F0B-279A-4FBB-B80B-54AB277B7FF5}" type="presParOf" srcId="{5756AC98-B61F-44C0-8973-9D7087D613D5}" destId="{4F633004-7E82-4F33-B975-D533FD7BA37B}" srcOrd="0" destOrd="0" presId="urn:microsoft.com/office/officeart/2005/8/layout/hierarchy3"/>
    <dgm:cxn modelId="{0FD803F5-493A-4BF9-9CD2-0E38B6A65565}" type="presParOf" srcId="{5756AC98-B61F-44C0-8973-9D7087D613D5}" destId="{81320D27-D819-494E-85CC-7411877B531D}" srcOrd="1" destOrd="0" presId="urn:microsoft.com/office/officeart/2005/8/layout/hierarchy3"/>
    <dgm:cxn modelId="{5C4CDE64-CCFB-49F7-BA6C-448A7A1D86FD}" type="presParOf" srcId="{5756AC98-B61F-44C0-8973-9D7087D613D5}" destId="{CAE1B34A-21F8-4C22-9A40-DBDB26C90AD8}" srcOrd="2" destOrd="0" presId="urn:microsoft.com/office/officeart/2005/8/layout/hierarchy3"/>
    <dgm:cxn modelId="{619DDE2C-C3F8-4F70-94B9-02602EF240E4}" type="presParOf" srcId="{5756AC98-B61F-44C0-8973-9D7087D613D5}" destId="{2B80C2FF-6B2D-48D0-97DA-0651ED92B456}" srcOrd="3" destOrd="0" presId="urn:microsoft.com/office/officeart/2005/8/layout/hierarchy3"/>
    <dgm:cxn modelId="{A3187160-5E4C-40C3-8DC9-6C8AD0571D3E}" type="presParOf" srcId="{5756AC98-B61F-44C0-8973-9D7087D613D5}" destId="{E5C1BA60-89B5-4EDC-A75A-8BD2C0E4C7CE}" srcOrd="4" destOrd="0" presId="urn:microsoft.com/office/officeart/2005/8/layout/hierarchy3"/>
    <dgm:cxn modelId="{C182CADB-DADC-47A4-B641-4BD167780919}" type="presParOf" srcId="{5756AC98-B61F-44C0-8973-9D7087D613D5}" destId="{7A8F4C34-3150-4387-B5B6-6B539BB62575}" srcOrd="5" destOrd="0" presId="urn:microsoft.com/office/officeart/2005/8/layout/hierarchy3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DC09216-FDD7-42B2-B6B2-F3DB6F0C6044}">
      <dgm:prSet/>
      <dgm:spPr/>
      <dgm:t>
        <a:bodyPr/>
        <a:lstStyle/>
        <a:p>
          <a:r>
            <a:rPr lang="ru-RU" b="1" i="1" u="sng" dirty="0" smtClean="0"/>
            <a:t>Карточка 2</a:t>
          </a:r>
          <a:endParaRPr lang="ru-RU" dirty="0"/>
        </a:p>
      </dgm:t>
    </dgm:pt>
    <dgm:pt modelId="{51766232-E773-495E-A195-559C0CD72F5E}" type="parTrans" cxnId="{9F10DEB3-681B-4619-9EBC-918D23BE9EA6}">
      <dgm:prSet/>
      <dgm:spPr/>
      <dgm:t>
        <a:bodyPr/>
        <a:lstStyle/>
        <a:p>
          <a:endParaRPr lang="ru-RU"/>
        </a:p>
      </dgm:t>
    </dgm:pt>
    <dgm:pt modelId="{2318359B-1233-4CF6-BEEE-D120A83ED06E}" type="sibTrans" cxnId="{9F10DEB3-681B-4619-9EBC-918D23BE9EA6}">
      <dgm:prSet/>
      <dgm:spPr/>
      <dgm:t>
        <a:bodyPr/>
        <a:lstStyle/>
        <a:p>
          <a:endParaRPr lang="ru-RU"/>
        </a:p>
      </dgm:t>
    </dgm:pt>
    <dgm:pt modelId="{B7D19500-AB5D-4AFD-9A0D-4D26708998F7}">
      <dgm:prSet/>
      <dgm:spPr/>
      <dgm:t>
        <a:bodyPr/>
        <a:lstStyle/>
        <a:p>
          <a:r>
            <a:rPr lang="ru-RU" smtClean="0"/>
            <a:t>1.Прочтите основное логарифмическое тождество.</a:t>
          </a:r>
          <a:endParaRPr lang="ru-RU"/>
        </a:p>
      </dgm:t>
    </dgm:pt>
    <dgm:pt modelId="{5E041637-578C-456A-A163-04E5FF5E4340}" type="parTrans" cxnId="{34445971-6D91-4B99-B03B-46C911FF6CC1}">
      <dgm:prSet/>
      <dgm:spPr/>
      <dgm:t>
        <a:bodyPr/>
        <a:lstStyle/>
        <a:p>
          <a:endParaRPr lang="ru-RU"/>
        </a:p>
      </dgm:t>
    </dgm:pt>
    <dgm:pt modelId="{33959DCC-92B3-409E-BEE1-13204C33B3B9}" type="sibTrans" cxnId="{34445971-6D91-4B99-B03B-46C911FF6CC1}">
      <dgm:prSet/>
      <dgm:spPr/>
      <dgm:t>
        <a:bodyPr/>
        <a:lstStyle/>
        <a:p>
          <a:endParaRPr lang="ru-RU"/>
        </a:p>
      </dgm:t>
    </dgm:pt>
    <dgm:pt modelId="{3CA9A3B8-BC9F-4C8F-B304-9BB1A3D03A5F}">
      <dgm:prSet/>
      <dgm:spPr/>
      <dgm:t>
        <a:bodyPr/>
        <a:lstStyle/>
        <a:p>
          <a:r>
            <a:rPr lang="ru-RU" dirty="0" smtClean="0"/>
            <a:t>2.Вычислите 3 </a:t>
          </a:r>
          <a:endParaRPr lang="ru-RU" dirty="0"/>
        </a:p>
      </dgm:t>
    </dgm:pt>
    <dgm:pt modelId="{80920EED-F450-4793-9D80-F0D8387B7022}" type="parTrans" cxnId="{021BE7F5-62D4-4B3D-B859-17769AA364D2}">
      <dgm:prSet/>
      <dgm:spPr/>
      <dgm:t>
        <a:bodyPr/>
        <a:lstStyle/>
        <a:p>
          <a:endParaRPr lang="ru-RU"/>
        </a:p>
      </dgm:t>
    </dgm:pt>
    <dgm:pt modelId="{2F3D6C27-7F3D-4E42-9185-1ABFFE0B67A4}" type="sibTrans" cxnId="{021BE7F5-62D4-4B3D-B859-17769AA364D2}">
      <dgm:prSet/>
      <dgm:spPr/>
      <dgm:t>
        <a:bodyPr/>
        <a:lstStyle/>
        <a:p>
          <a:endParaRPr lang="ru-RU"/>
        </a:p>
      </dgm:t>
    </dgm:pt>
    <dgm:pt modelId="{18F01D1E-3566-4C6A-9CC6-769404BF8EC2}">
      <dgm:prSet/>
      <dgm:spPr/>
      <dgm:t>
        <a:bodyPr/>
        <a:lstStyle/>
        <a:p>
          <a:r>
            <a:rPr lang="ru-RU" smtClean="0"/>
            <a:t>3.Вычислите 3 </a:t>
          </a:r>
          <a:endParaRPr lang="ru-RU"/>
        </a:p>
      </dgm:t>
    </dgm:pt>
    <dgm:pt modelId="{A543E51C-24F9-4A9B-9E2E-61D5156A7AAD}" type="parTrans" cxnId="{FF7691A5-E817-47CE-BB44-F28729427441}">
      <dgm:prSet/>
      <dgm:spPr/>
      <dgm:t>
        <a:bodyPr/>
        <a:lstStyle/>
        <a:p>
          <a:endParaRPr lang="ru-RU"/>
        </a:p>
      </dgm:t>
    </dgm:pt>
    <dgm:pt modelId="{AC7CFCC6-6BDA-4540-A278-BE2654877239}" type="sibTrans" cxnId="{FF7691A5-E817-47CE-BB44-F28729427441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1897FFB3-B7D2-42E7-827E-6CD83E00EB79}" type="pres">
      <dgm:prSet presAssocID="{DDC09216-FDD7-42B2-B6B2-F3DB6F0C6044}" presName="root" presStyleCnt="0"/>
      <dgm:spPr/>
    </dgm:pt>
    <dgm:pt modelId="{1A7FFE83-8766-42BD-908F-E795FEDB9E31}" type="pres">
      <dgm:prSet presAssocID="{DDC09216-FDD7-42B2-B6B2-F3DB6F0C6044}" presName="rootComposite" presStyleCnt="0"/>
      <dgm:spPr/>
    </dgm:pt>
    <dgm:pt modelId="{61629907-123F-4C45-8F45-474B0763B3D1}" type="pres">
      <dgm:prSet presAssocID="{DDC09216-FDD7-42B2-B6B2-F3DB6F0C6044}" presName="rootText" presStyleLbl="node1" presStyleIdx="0" presStyleCnt="1" custScaleX="167495" custLinFactNeighborX="-98608" custLinFactNeighborY="-271"/>
      <dgm:spPr/>
      <dgm:t>
        <a:bodyPr/>
        <a:lstStyle/>
        <a:p>
          <a:endParaRPr lang="ru-RU"/>
        </a:p>
      </dgm:t>
    </dgm:pt>
    <dgm:pt modelId="{AE897A77-062D-4290-9DAD-47C0CFA93C31}" type="pres">
      <dgm:prSet presAssocID="{DDC09216-FDD7-42B2-B6B2-F3DB6F0C6044}" presName="rootConnector" presStyleLbl="node1" presStyleIdx="0" presStyleCnt="1"/>
      <dgm:spPr/>
      <dgm:t>
        <a:bodyPr/>
        <a:lstStyle/>
        <a:p>
          <a:endParaRPr lang="ru-RU"/>
        </a:p>
      </dgm:t>
    </dgm:pt>
    <dgm:pt modelId="{00D509DB-E123-4B3A-85AB-B912F2EC8507}" type="pres">
      <dgm:prSet presAssocID="{DDC09216-FDD7-42B2-B6B2-F3DB6F0C6044}" presName="childShape" presStyleCnt="0"/>
      <dgm:spPr/>
    </dgm:pt>
    <dgm:pt modelId="{3B5771F9-7B12-4AF3-9C94-F7A4B5613AC3}" type="pres">
      <dgm:prSet presAssocID="{5E041637-578C-456A-A163-04E5FF5E4340}" presName="Name13" presStyleLbl="parChTrans1D2" presStyleIdx="0" presStyleCnt="3"/>
      <dgm:spPr/>
      <dgm:t>
        <a:bodyPr/>
        <a:lstStyle/>
        <a:p>
          <a:endParaRPr lang="ru-RU"/>
        </a:p>
      </dgm:t>
    </dgm:pt>
    <dgm:pt modelId="{7A4AA90E-A960-4AF3-B6F8-84FA0D0D1EB8}" type="pres">
      <dgm:prSet presAssocID="{B7D19500-AB5D-4AFD-9A0D-4D26708998F7}" presName="childText" presStyleLbl="bgAcc1" presStyleIdx="0" presStyleCnt="3" custScaleX="272136" custLinFactNeighborX="-39669" custLinFactNeighborY="1342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76956F8-6BFD-403B-8DFA-1F91354347C4}" type="pres">
      <dgm:prSet presAssocID="{80920EED-F450-4793-9D80-F0D8387B7022}" presName="Name13" presStyleLbl="parChTrans1D2" presStyleIdx="1" presStyleCnt="3"/>
      <dgm:spPr/>
      <dgm:t>
        <a:bodyPr/>
        <a:lstStyle/>
        <a:p>
          <a:endParaRPr lang="ru-RU"/>
        </a:p>
      </dgm:t>
    </dgm:pt>
    <dgm:pt modelId="{27D4E619-0CE5-48A0-AD84-F5B831559CA6}" type="pres">
      <dgm:prSet presAssocID="{3CA9A3B8-BC9F-4C8F-B304-9BB1A3D03A5F}" presName="childText" presStyleLbl="bgAcc1" presStyleIdx="1" presStyleCnt="3" custScaleX="266486" custLinFactNeighborX="-36573" custLinFactNeighborY="236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C23F456-8375-42A9-B0CB-C10853965644}" type="pres">
      <dgm:prSet presAssocID="{A543E51C-24F9-4A9B-9E2E-61D5156A7AAD}" presName="Name13" presStyleLbl="parChTrans1D2" presStyleIdx="2" presStyleCnt="3"/>
      <dgm:spPr/>
      <dgm:t>
        <a:bodyPr/>
        <a:lstStyle/>
        <a:p>
          <a:endParaRPr lang="ru-RU"/>
        </a:p>
      </dgm:t>
    </dgm:pt>
    <dgm:pt modelId="{9DBA0F48-33C2-45D4-BDBA-7F9044A4281A}" type="pres">
      <dgm:prSet presAssocID="{18F01D1E-3566-4C6A-9CC6-769404BF8EC2}" presName="childText" presStyleLbl="bgAcc1" presStyleIdx="2" presStyleCnt="3" custScaleX="271520" custLinFactNeighborX="-36573" custLinFactNeighborY="27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99A19476-2ECE-4781-8430-76B8CACB7EBE}" type="presOf" srcId="{DDC09216-FDD7-42B2-B6B2-F3DB6F0C6044}" destId="{61629907-123F-4C45-8F45-474B0763B3D1}" srcOrd="0" destOrd="0" presId="urn:microsoft.com/office/officeart/2005/8/layout/hierarchy3"/>
    <dgm:cxn modelId="{230E23E5-5CD9-4643-A83F-2E06D852CCCC}" type="presOf" srcId="{80920EED-F450-4793-9D80-F0D8387B7022}" destId="{276956F8-6BFD-403B-8DFA-1F91354347C4}" srcOrd="0" destOrd="0" presId="urn:microsoft.com/office/officeart/2005/8/layout/hierarchy3"/>
    <dgm:cxn modelId="{34445971-6D91-4B99-B03B-46C911FF6CC1}" srcId="{DDC09216-FDD7-42B2-B6B2-F3DB6F0C6044}" destId="{B7D19500-AB5D-4AFD-9A0D-4D26708998F7}" srcOrd="0" destOrd="0" parTransId="{5E041637-578C-456A-A163-04E5FF5E4340}" sibTransId="{33959DCC-92B3-409E-BEE1-13204C33B3B9}"/>
    <dgm:cxn modelId="{FCAF1534-2617-401A-9020-0EE16A636F09}" type="presOf" srcId="{B7D19500-AB5D-4AFD-9A0D-4D26708998F7}" destId="{7A4AA90E-A960-4AF3-B6F8-84FA0D0D1EB8}" srcOrd="0" destOrd="0" presId="urn:microsoft.com/office/officeart/2005/8/layout/hierarchy3"/>
    <dgm:cxn modelId="{781B7C9A-0979-4874-AF93-F397B91662CA}" type="presOf" srcId="{A543E51C-24F9-4A9B-9E2E-61D5156A7AAD}" destId="{4C23F456-8375-42A9-B0CB-C10853965644}" srcOrd="0" destOrd="0" presId="urn:microsoft.com/office/officeart/2005/8/layout/hierarchy3"/>
    <dgm:cxn modelId="{E78E896D-3E21-4B26-82FC-E95347F5E934}" type="presOf" srcId="{18F01D1E-3566-4C6A-9CC6-769404BF8EC2}" destId="{9DBA0F48-33C2-45D4-BDBA-7F9044A4281A}" srcOrd="0" destOrd="0" presId="urn:microsoft.com/office/officeart/2005/8/layout/hierarchy3"/>
    <dgm:cxn modelId="{08368104-CCBC-4CFA-86F0-A74EA2DE1424}" type="presOf" srcId="{DDC09216-FDD7-42B2-B6B2-F3DB6F0C6044}" destId="{AE897A77-062D-4290-9DAD-47C0CFA93C31}" srcOrd="1" destOrd="0" presId="urn:microsoft.com/office/officeart/2005/8/layout/hierarchy3"/>
    <dgm:cxn modelId="{FF7691A5-E817-47CE-BB44-F28729427441}" srcId="{DDC09216-FDD7-42B2-B6B2-F3DB6F0C6044}" destId="{18F01D1E-3566-4C6A-9CC6-769404BF8EC2}" srcOrd="2" destOrd="0" parTransId="{A543E51C-24F9-4A9B-9E2E-61D5156A7AAD}" sibTransId="{AC7CFCC6-6BDA-4540-A278-BE2654877239}"/>
    <dgm:cxn modelId="{9F10DEB3-681B-4619-9EBC-918D23BE9EA6}" srcId="{C2F84970-0274-4CDC-897B-1720A6A9FE0D}" destId="{DDC09216-FDD7-42B2-B6B2-F3DB6F0C6044}" srcOrd="0" destOrd="0" parTransId="{51766232-E773-495E-A195-559C0CD72F5E}" sibTransId="{2318359B-1233-4CF6-BEEE-D120A83ED06E}"/>
    <dgm:cxn modelId="{021BE7F5-62D4-4B3D-B859-17769AA364D2}" srcId="{DDC09216-FDD7-42B2-B6B2-F3DB6F0C6044}" destId="{3CA9A3B8-BC9F-4C8F-B304-9BB1A3D03A5F}" srcOrd="1" destOrd="0" parTransId="{80920EED-F450-4793-9D80-F0D8387B7022}" sibTransId="{2F3D6C27-7F3D-4E42-9185-1ABFFE0B67A4}"/>
    <dgm:cxn modelId="{DBA68172-CB98-4E5F-853B-E27C08BD343E}" type="presOf" srcId="{3CA9A3B8-BC9F-4C8F-B304-9BB1A3D03A5F}" destId="{27D4E619-0CE5-48A0-AD84-F5B831559CA6}" srcOrd="0" destOrd="0" presId="urn:microsoft.com/office/officeart/2005/8/layout/hierarchy3"/>
    <dgm:cxn modelId="{6172D2CF-3EBA-40FC-8627-8C0CA1268B73}" type="presOf" srcId="{C2F84970-0274-4CDC-897B-1720A6A9FE0D}" destId="{465E8608-E5F9-435A-9F91-12E76E0F6996}" srcOrd="0" destOrd="0" presId="urn:microsoft.com/office/officeart/2005/8/layout/hierarchy3"/>
    <dgm:cxn modelId="{E186FE34-A932-4068-B3DD-A0AA69A27DAC}" type="presOf" srcId="{5E041637-578C-456A-A163-04E5FF5E4340}" destId="{3B5771F9-7B12-4AF3-9C94-F7A4B5613AC3}" srcOrd="0" destOrd="0" presId="urn:microsoft.com/office/officeart/2005/8/layout/hierarchy3"/>
    <dgm:cxn modelId="{B67095C2-D836-45DE-9BBB-96493BD9A7BD}" type="presParOf" srcId="{465E8608-E5F9-435A-9F91-12E76E0F6996}" destId="{1897FFB3-B7D2-42E7-827E-6CD83E00EB79}" srcOrd="0" destOrd="0" presId="urn:microsoft.com/office/officeart/2005/8/layout/hierarchy3"/>
    <dgm:cxn modelId="{3F0F1735-D395-4C28-8C19-DBCC789ED7D4}" type="presParOf" srcId="{1897FFB3-B7D2-42E7-827E-6CD83E00EB79}" destId="{1A7FFE83-8766-42BD-908F-E795FEDB9E31}" srcOrd="0" destOrd="0" presId="urn:microsoft.com/office/officeart/2005/8/layout/hierarchy3"/>
    <dgm:cxn modelId="{366C0B63-67C6-4B00-AE6F-032458C06CE2}" type="presParOf" srcId="{1A7FFE83-8766-42BD-908F-E795FEDB9E31}" destId="{61629907-123F-4C45-8F45-474B0763B3D1}" srcOrd="0" destOrd="0" presId="urn:microsoft.com/office/officeart/2005/8/layout/hierarchy3"/>
    <dgm:cxn modelId="{8FC60DBE-3D45-4A28-807C-1ADEAB2E2124}" type="presParOf" srcId="{1A7FFE83-8766-42BD-908F-E795FEDB9E31}" destId="{AE897A77-062D-4290-9DAD-47C0CFA93C31}" srcOrd="1" destOrd="0" presId="urn:microsoft.com/office/officeart/2005/8/layout/hierarchy3"/>
    <dgm:cxn modelId="{6A9B6B39-3872-4882-93CF-AE2405BAF2A5}" type="presParOf" srcId="{1897FFB3-B7D2-42E7-827E-6CD83E00EB79}" destId="{00D509DB-E123-4B3A-85AB-B912F2EC8507}" srcOrd="1" destOrd="0" presId="urn:microsoft.com/office/officeart/2005/8/layout/hierarchy3"/>
    <dgm:cxn modelId="{2E52EB5A-34B6-4F40-8BCF-8ACD63300F2A}" type="presParOf" srcId="{00D509DB-E123-4B3A-85AB-B912F2EC8507}" destId="{3B5771F9-7B12-4AF3-9C94-F7A4B5613AC3}" srcOrd="0" destOrd="0" presId="urn:microsoft.com/office/officeart/2005/8/layout/hierarchy3"/>
    <dgm:cxn modelId="{4188A984-1940-4653-8240-368066C20040}" type="presParOf" srcId="{00D509DB-E123-4B3A-85AB-B912F2EC8507}" destId="{7A4AA90E-A960-4AF3-B6F8-84FA0D0D1EB8}" srcOrd="1" destOrd="0" presId="urn:microsoft.com/office/officeart/2005/8/layout/hierarchy3"/>
    <dgm:cxn modelId="{2342E120-AA56-43FA-BB41-20508F4595C4}" type="presParOf" srcId="{00D509DB-E123-4B3A-85AB-B912F2EC8507}" destId="{276956F8-6BFD-403B-8DFA-1F91354347C4}" srcOrd="2" destOrd="0" presId="urn:microsoft.com/office/officeart/2005/8/layout/hierarchy3"/>
    <dgm:cxn modelId="{003B0BE5-02CB-49B4-970E-A997395DAEE2}" type="presParOf" srcId="{00D509DB-E123-4B3A-85AB-B912F2EC8507}" destId="{27D4E619-0CE5-48A0-AD84-F5B831559CA6}" srcOrd="3" destOrd="0" presId="urn:microsoft.com/office/officeart/2005/8/layout/hierarchy3"/>
    <dgm:cxn modelId="{DE0239F7-7B30-423F-8F83-FB5A6E9A5B85}" type="presParOf" srcId="{00D509DB-E123-4B3A-85AB-B912F2EC8507}" destId="{4C23F456-8375-42A9-B0CB-C10853965644}" srcOrd="4" destOrd="0" presId="urn:microsoft.com/office/officeart/2005/8/layout/hierarchy3"/>
    <dgm:cxn modelId="{905CB1EE-1211-420A-9124-B69517A34FD2}" type="presParOf" srcId="{00D509DB-E123-4B3A-85AB-B912F2EC8507}" destId="{9DBA0F48-33C2-45D4-BDBA-7F9044A4281A}" srcOrd="5" destOrd="0" presId="urn:microsoft.com/office/officeart/2005/8/layout/hierarchy3"/>
  </dgm:cxnLst>
  <dgm:bg/>
  <dgm:whole/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EFD95DC-451D-4CBE-B449-F96C13544FE5}">
      <dgm:prSet/>
      <dgm:spPr/>
      <dgm:t>
        <a:bodyPr/>
        <a:lstStyle/>
        <a:p>
          <a:r>
            <a:rPr lang="ru-RU" b="1" i="1" u="sng" dirty="0" smtClean="0"/>
            <a:t>Карточка 3</a:t>
          </a:r>
          <a:endParaRPr lang="ru-RU" dirty="0"/>
        </a:p>
      </dgm:t>
    </dgm:pt>
    <dgm:pt modelId="{E4030D0C-E77A-4AA8-8A04-7C32D670A499}" type="parTrans" cxnId="{EFB36D41-E21A-4825-8A56-50D61B2D2FE4}">
      <dgm:prSet/>
      <dgm:spPr/>
      <dgm:t>
        <a:bodyPr/>
        <a:lstStyle/>
        <a:p>
          <a:endParaRPr lang="ru-RU"/>
        </a:p>
      </dgm:t>
    </dgm:pt>
    <dgm:pt modelId="{62A9501F-270A-4343-B207-4376E9610215}" type="sibTrans" cxnId="{EFB36D41-E21A-4825-8A56-50D61B2D2FE4}">
      <dgm:prSet/>
      <dgm:spPr/>
      <dgm:t>
        <a:bodyPr/>
        <a:lstStyle/>
        <a:p>
          <a:endParaRPr lang="ru-RU"/>
        </a:p>
      </dgm:t>
    </dgm:pt>
    <dgm:pt modelId="{F734A6E5-1987-4722-B5D9-593C19402372}">
      <dgm:prSet/>
      <dgm:spPr/>
      <dgm:t>
        <a:bodyPr/>
        <a:lstStyle/>
        <a:p>
          <a:r>
            <a:rPr lang="ru-RU" smtClean="0"/>
            <a:t>Прочтите теорему о произведении логарифма.</a:t>
          </a:r>
          <a:endParaRPr lang="ru-RU"/>
        </a:p>
      </dgm:t>
    </dgm:pt>
    <dgm:pt modelId="{3A356720-8294-44F6-8161-8DF3EE4B0F18}" type="parTrans" cxnId="{DC4A3424-7FE4-4CA8-9941-6EE37C50C974}">
      <dgm:prSet/>
      <dgm:spPr/>
      <dgm:t>
        <a:bodyPr/>
        <a:lstStyle/>
        <a:p>
          <a:endParaRPr lang="ru-RU"/>
        </a:p>
      </dgm:t>
    </dgm:pt>
    <dgm:pt modelId="{705FD91E-6659-490A-AB39-AF1826D00618}" type="sibTrans" cxnId="{DC4A3424-7FE4-4CA8-9941-6EE37C50C974}">
      <dgm:prSet/>
      <dgm:spPr/>
      <dgm:t>
        <a:bodyPr/>
        <a:lstStyle/>
        <a:p>
          <a:endParaRPr lang="ru-RU"/>
        </a:p>
      </dgm:t>
    </dgm:pt>
    <dgm:pt modelId="{04252FAD-7404-49A8-A4A5-F290CB493429}">
      <dgm:prSet/>
      <dgm:spPr/>
      <dgm:t>
        <a:bodyPr/>
        <a:lstStyle/>
        <a:p>
          <a:pPr algn="ctr"/>
          <a:r>
            <a:rPr lang="ru-RU" dirty="0" smtClean="0"/>
            <a:t>Вычислите</a:t>
          </a:r>
          <a:r>
            <a:rPr lang="en-US" dirty="0" smtClean="0"/>
            <a:t>:</a:t>
          </a:r>
        </a:p>
        <a:p>
          <a:pPr algn="ctr"/>
          <a:endParaRPr lang="ru-RU" dirty="0"/>
        </a:p>
      </dgm:t>
    </dgm:pt>
    <dgm:pt modelId="{48A5EEDB-3E26-4656-AD93-2CA089299E56}" type="parTrans" cxnId="{70423E18-411F-4962-8081-7E57A3640EC8}">
      <dgm:prSet/>
      <dgm:spPr/>
      <dgm:t>
        <a:bodyPr/>
        <a:lstStyle/>
        <a:p>
          <a:endParaRPr lang="ru-RU"/>
        </a:p>
      </dgm:t>
    </dgm:pt>
    <dgm:pt modelId="{EA83DAAB-8D2D-4AA7-853C-F2C3B667C9EB}" type="sibTrans" cxnId="{70423E18-411F-4962-8081-7E57A3640EC8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00B7686D-766B-493E-9D88-685CA06B7AB8}" type="pres">
      <dgm:prSet presAssocID="{EEFD95DC-451D-4CBE-B449-F96C13544FE5}" presName="root" presStyleCnt="0"/>
      <dgm:spPr/>
    </dgm:pt>
    <dgm:pt modelId="{A9D4EEF9-D30D-4C78-8CC9-8E61C0C4B0D3}" type="pres">
      <dgm:prSet presAssocID="{EEFD95DC-451D-4CBE-B449-F96C13544FE5}" presName="rootComposite" presStyleCnt="0"/>
      <dgm:spPr/>
    </dgm:pt>
    <dgm:pt modelId="{E3DA015C-5534-4A4C-9B9C-63A9B329238E}" type="pres">
      <dgm:prSet presAssocID="{EEFD95DC-451D-4CBE-B449-F96C13544FE5}" presName="rootText" presStyleLbl="node1" presStyleIdx="0" presStyleCnt="1" custScaleX="136874" custScaleY="84534" custLinFactNeighborX="-17502" custLinFactNeighborY="-143"/>
      <dgm:spPr/>
      <dgm:t>
        <a:bodyPr/>
        <a:lstStyle/>
        <a:p>
          <a:endParaRPr lang="ru-RU"/>
        </a:p>
      </dgm:t>
    </dgm:pt>
    <dgm:pt modelId="{F6415CF4-7F11-40B1-B8E0-6C4CEB73AFA8}" type="pres">
      <dgm:prSet presAssocID="{EEFD95DC-451D-4CBE-B449-F96C13544FE5}" presName="rootConnector" presStyleLbl="node1" presStyleIdx="0" presStyleCnt="1"/>
      <dgm:spPr/>
      <dgm:t>
        <a:bodyPr/>
        <a:lstStyle/>
        <a:p>
          <a:endParaRPr lang="ru-RU"/>
        </a:p>
      </dgm:t>
    </dgm:pt>
    <dgm:pt modelId="{4EB6C5A5-2FFF-4B1D-BE7C-2D61DA73D667}" type="pres">
      <dgm:prSet presAssocID="{EEFD95DC-451D-4CBE-B449-F96C13544FE5}" presName="childShape" presStyleCnt="0"/>
      <dgm:spPr/>
    </dgm:pt>
    <dgm:pt modelId="{7EADDEAA-E473-49F3-9694-ABCCB5B647AE}" type="pres">
      <dgm:prSet presAssocID="{3A356720-8294-44F6-8161-8DF3EE4B0F18}" presName="Name13" presStyleLbl="parChTrans1D2" presStyleIdx="0" presStyleCnt="2"/>
      <dgm:spPr/>
      <dgm:t>
        <a:bodyPr/>
        <a:lstStyle/>
        <a:p>
          <a:endParaRPr lang="ru-RU"/>
        </a:p>
      </dgm:t>
    </dgm:pt>
    <dgm:pt modelId="{2E5BD021-C591-42EB-9E98-62D7691843D0}" type="pres">
      <dgm:prSet presAssocID="{F734A6E5-1987-4722-B5D9-593C19402372}" presName="childText" presStyleLbl="bgAcc1" presStyleIdx="0" presStyleCnt="2" custScaleX="203992" custLinFactNeighborX="-20425" custLinFactNeighborY="-838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B033C68-4EE2-4C2C-9E9D-E0C62652CA4A}" type="pres">
      <dgm:prSet presAssocID="{48A5EEDB-3E26-4656-AD93-2CA089299E56}" presName="Name13" presStyleLbl="parChTrans1D2" presStyleIdx="1" presStyleCnt="2"/>
      <dgm:spPr/>
      <dgm:t>
        <a:bodyPr/>
        <a:lstStyle/>
        <a:p>
          <a:endParaRPr lang="ru-RU"/>
        </a:p>
      </dgm:t>
    </dgm:pt>
    <dgm:pt modelId="{AF0E65DB-7227-4AF0-9A86-F5F9BF9B359A}" type="pres">
      <dgm:prSet presAssocID="{04252FAD-7404-49A8-A4A5-F290CB493429}" presName="childText" presStyleLbl="bgAcc1" presStyleIdx="1" presStyleCnt="2" custScaleX="203992" custLinFactNeighborX="-18145" custLinFactNeighborY="-16619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0CCBDA1D-3237-47A2-90BA-1D4392C8489B}" type="presOf" srcId="{3A356720-8294-44F6-8161-8DF3EE4B0F18}" destId="{7EADDEAA-E473-49F3-9694-ABCCB5B647AE}" srcOrd="0" destOrd="0" presId="urn:microsoft.com/office/officeart/2005/8/layout/hierarchy3"/>
    <dgm:cxn modelId="{5766E6D4-92B4-4388-ACD8-38D3D5F3714E}" type="presOf" srcId="{C2F84970-0274-4CDC-897B-1720A6A9FE0D}" destId="{465E8608-E5F9-435A-9F91-12E76E0F6996}" srcOrd="0" destOrd="0" presId="urn:microsoft.com/office/officeart/2005/8/layout/hierarchy3"/>
    <dgm:cxn modelId="{27712FEA-94B6-4BF7-B841-4B612A4C969B}" type="presOf" srcId="{EEFD95DC-451D-4CBE-B449-F96C13544FE5}" destId="{E3DA015C-5534-4A4C-9B9C-63A9B329238E}" srcOrd="0" destOrd="0" presId="urn:microsoft.com/office/officeart/2005/8/layout/hierarchy3"/>
    <dgm:cxn modelId="{35B5FC38-AD1B-48D6-BC35-C0BE9512C179}" type="presOf" srcId="{EEFD95DC-451D-4CBE-B449-F96C13544FE5}" destId="{F6415CF4-7F11-40B1-B8E0-6C4CEB73AFA8}" srcOrd="1" destOrd="0" presId="urn:microsoft.com/office/officeart/2005/8/layout/hierarchy3"/>
    <dgm:cxn modelId="{95FE386E-4734-4D45-B269-7539DC847B34}" type="presOf" srcId="{48A5EEDB-3E26-4656-AD93-2CA089299E56}" destId="{1B033C68-4EE2-4C2C-9E9D-E0C62652CA4A}" srcOrd="0" destOrd="0" presId="urn:microsoft.com/office/officeart/2005/8/layout/hierarchy3"/>
    <dgm:cxn modelId="{70423E18-411F-4962-8081-7E57A3640EC8}" srcId="{EEFD95DC-451D-4CBE-B449-F96C13544FE5}" destId="{04252FAD-7404-49A8-A4A5-F290CB493429}" srcOrd="1" destOrd="0" parTransId="{48A5EEDB-3E26-4656-AD93-2CA089299E56}" sibTransId="{EA83DAAB-8D2D-4AA7-853C-F2C3B667C9EB}"/>
    <dgm:cxn modelId="{5716CC5E-83DE-4622-AC28-3D07A2912212}" type="presOf" srcId="{04252FAD-7404-49A8-A4A5-F290CB493429}" destId="{AF0E65DB-7227-4AF0-9A86-F5F9BF9B359A}" srcOrd="0" destOrd="0" presId="urn:microsoft.com/office/officeart/2005/8/layout/hierarchy3"/>
    <dgm:cxn modelId="{4E54AB56-C30B-4767-B380-1F92582118F1}" type="presOf" srcId="{F734A6E5-1987-4722-B5D9-593C19402372}" destId="{2E5BD021-C591-42EB-9E98-62D7691843D0}" srcOrd="0" destOrd="0" presId="urn:microsoft.com/office/officeart/2005/8/layout/hierarchy3"/>
    <dgm:cxn modelId="{DC4A3424-7FE4-4CA8-9941-6EE37C50C974}" srcId="{EEFD95DC-451D-4CBE-B449-F96C13544FE5}" destId="{F734A6E5-1987-4722-B5D9-593C19402372}" srcOrd="0" destOrd="0" parTransId="{3A356720-8294-44F6-8161-8DF3EE4B0F18}" sibTransId="{705FD91E-6659-490A-AB39-AF1826D00618}"/>
    <dgm:cxn modelId="{EFB36D41-E21A-4825-8A56-50D61B2D2FE4}" srcId="{C2F84970-0274-4CDC-897B-1720A6A9FE0D}" destId="{EEFD95DC-451D-4CBE-B449-F96C13544FE5}" srcOrd="0" destOrd="0" parTransId="{E4030D0C-E77A-4AA8-8A04-7C32D670A499}" sibTransId="{62A9501F-270A-4343-B207-4376E9610215}"/>
    <dgm:cxn modelId="{1D1807AC-8E57-4D35-932C-2523570A9FF5}" type="presParOf" srcId="{465E8608-E5F9-435A-9F91-12E76E0F6996}" destId="{00B7686D-766B-493E-9D88-685CA06B7AB8}" srcOrd="0" destOrd="0" presId="urn:microsoft.com/office/officeart/2005/8/layout/hierarchy3"/>
    <dgm:cxn modelId="{E670BC1E-3F5A-402E-870B-8B0015E14738}" type="presParOf" srcId="{00B7686D-766B-493E-9D88-685CA06B7AB8}" destId="{A9D4EEF9-D30D-4C78-8CC9-8E61C0C4B0D3}" srcOrd="0" destOrd="0" presId="urn:microsoft.com/office/officeart/2005/8/layout/hierarchy3"/>
    <dgm:cxn modelId="{CDB25EF5-77A9-4F47-9AE6-2DF1CF89AEED}" type="presParOf" srcId="{A9D4EEF9-D30D-4C78-8CC9-8E61C0C4B0D3}" destId="{E3DA015C-5534-4A4C-9B9C-63A9B329238E}" srcOrd="0" destOrd="0" presId="urn:microsoft.com/office/officeart/2005/8/layout/hierarchy3"/>
    <dgm:cxn modelId="{1F9969B6-9D1C-4E38-87B4-60DAFDBA1061}" type="presParOf" srcId="{A9D4EEF9-D30D-4C78-8CC9-8E61C0C4B0D3}" destId="{F6415CF4-7F11-40B1-B8E0-6C4CEB73AFA8}" srcOrd="1" destOrd="0" presId="urn:microsoft.com/office/officeart/2005/8/layout/hierarchy3"/>
    <dgm:cxn modelId="{168B27DC-C01A-4CC2-962E-B94B319A1CA5}" type="presParOf" srcId="{00B7686D-766B-493E-9D88-685CA06B7AB8}" destId="{4EB6C5A5-2FFF-4B1D-BE7C-2D61DA73D667}" srcOrd="1" destOrd="0" presId="urn:microsoft.com/office/officeart/2005/8/layout/hierarchy3"/>
    <dgm:cxn modelId="{7F64F621-BA1D-471D-BF0D-E1E6A0647280}" type="presParOf" srcId="{4EB6C5A5-2FFF-4B1D-BE7C-2D61DA73D667}" destId="{7EADDEAA-E473-49F3-9694-ABCCB5B647AE}" srcOrd="0" destOrd="0" presId="urn:microsoft.com/office/officeart/2005/8/layout/hierarchy3"/>
    <dgm:cxn modelId="{8950334E-5D2D-4252-BB66-E4E49474FD84}" type="presParOf" srcId="{4EB6C5A5-2FFF-4B1D-BE7C-2D61DA73D667}" destId="{2E5BD021-C591-42EB-9E98-62D7691843D0}" srcOrd="1" destOrd="0" presId="urn:microsoft.com/office/officeart/2005/8/layout/hierarchy3"/>
    <dgm:cxn modelId="{09C6734D-37E3-4BDF-8260-748B505A6930}" type="presParOf" srcId="{4EB6C5A5-2FFF-4B1D-BE7C-2D61DA73D667}" destId="{1B033C68-4EE2-4C2C-9E9D-E0C62652CA4A}" srcOrd="2" destOrd="0" presId="urn:microsoft.com/office/officeart/2005/8/layout/hierarchy3"/>
    <dgm:cxn modelId="{B8338D26-F9DA-40C0-9C45-5B2CD56CF3DE}" type="presParOf" srcId="{4EB6C5A5-2FFF-4B1D-BE7C-2D61DA73D667}" destId="{AF0E65DB-7227-4AF0-9A86-F5F9BF9B359A}" srcOrd="3" destOrd="0" presId="urn:microsoft.com/office/officeart/2005/8/layout/hierarchy3"/>
  </dgm:cxnLst>
  <dgm:bg/>
  <dgm:whole/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0A3FDFF-DDFE-494C-A55F-28EC582C3EE6}">
      <dgm:prSet/>
      <dgm:spPr/>
      <dgm:t>
        <a:bodyPr/>
        <a:lstStyle/>
        <a:p>
          <a:r>
            <a:rPr lang="ru-RU" b="1" i="1" u="sng" dirty="0" smtClean="0"/>
            <a:t>Карточка 4</a:t>
          </a:r>
          <a:endParaRPr lang="ru-RU" dirty="0"/>
        </a:p>
      </dgm:t>
    </dgm:pt>
    <dgm:pt modelId="{41B16B53-C0B0-4708-B208-EAF4D7115F1F}" type="parTrans" cxnId="{975B942B-464D-4829-A5EE-777B64D89F18}">
      <dgm:prSet/>
      <dgm:spPr/>
      <dgm:t>
        <a:bodyPr/>
        <a:lstStyle/>
        <a:p>
          <a:endParaRPr lang="ru-RU"/>
        </a:p>
      </dgm:t>
    </dgm:pt>
    <dgm:pt modelId="{2C15C874-7F97-4D23-80A9-CB5683274FD7}" type="sibTrans" cxnId="{975B942B-464D-4829-A5EE-777B64D89F18}">
      <dgm:prSet/>
      <dgm:spPr/>
      <dgm:t>
        <a:bodyPr/>
        <a:lstStyle/>
        <a:p>
          <a:endParaRPr lang="ru-RU"/>
        </a:p>
      </dgm:t>
    </dgm:pt>
    <dgm:pt modelId="{D44F8B24-7758-49BF-AD7B-D704E89E62EE}">
      <dgm:prSet/>
      <dgm:spPr/>
      <dgm:t>
        <a:bodyPr/>
        <a:lstStyle/>
        <a:p>
          <a:r>
            <a:rPr lang="ru-RU" dirty="0" smtClean="0"/>
            <a:t>Прочтите теорему о логарифме частного.</a:t>
          </a:r>
          <a:endParaRPr lang="ru-RU" dirty="0"/>
        </a:p>
      </dgm:t>
    </dgm:pt>
    <dgm:pt modelId="{9E154515-82BB-4C71-BB92-9D1A5EEDA22B}" type="parTrans" cxnId="{F646F192-CED3-4E8C-805A-38AD34E7F2C2}">
      <dgm:prSet/>
      <dgm:spPr/>
      <dgm:t>
        <a:bodyPr/>
        <a:lstStyle/>
        <a:p>
          <a:endParaRPr lang="ru-RU"/>
        </a:p>
      </dgm:t>
    </dgm:pt>
    <dgm:pt modelId="{7A261C30-4991-42F5-BE8D-62752B1924C9}" type="sibTrans" cxnId="{F646F192-CED3-4E8C-805A-38AD34E7F2C2}">
      <dgm:prSet/>
      <dgm:spPr/>
      <dgm:t>
        <a:bodyPr/>
        <a:lstStyle/>
        <a:p>
          <a:endParaRPr lang="ru-RU"/>
        </a:p>
      </dgm:t>
    </dgm:pt>
    <dgm:pt modelId="{55CFB00B-DAEF-4FAF-B196-B334B225F222}">
      <dgm:prSet/>
      <dgm:spPr/>
      <dgm:t>
        <a:bodyPr/>
        <a:lstStyle/>
        <a:p>
          <a:r>
            <a:rPr lang="ru-RU" dirty="0" smtClean="0"/>
            <a:t>Вычислите </a:t>
          </a:r>
        </a:p>
        <a:p>
          <a:r>
            <a:rPr lang="en-US" dirty="0" smtClean="0"/>
            <a:t>lg130</a:t>
          </a:r>
          <a:r>
            <a:rPr lang="ru-RU" dirty="0" smtClean="0"/>
            <a:t> </a:t>
          </a:r>
          <a:r>
            <a:rPr lang="en-US" dirty="0" smtClean="0"/>
            <a:t>-</a:t>
          </a:r>
          <a:r>
            <a:rPr lang="ru-RU" dirty="0" smtClean="0"/>
            <a:t> </a:t>
          </a:r>
          <a:r>
            <a:rPr lang="en-US" dirty="0" smtClean="0"/>
            <a:t>lg13.</a:t>
          </a:r>
          <a:endParaRPr lang="ru-RU" dirty="0"/>
        </a:p>
      </dgm:t>
    </dgm:pt>
    <dgm:pt modelId="{88359DB8-0332-4209-9E3E-60C0490A865A}" type="parTrans" cxnId="{A96CBA1D-31BE-4C98-95E3-70F2D435BE5B}">
      <dgm:prSet/>
      <dgm:spPr/>
      <dgm:t>
        <a:bodyPr/>
        <a:lstStyle/>
        <a:p>
          <a:endParaRPr lang="ru-RU"/>
        </a:p>
      </dgm:t>
    </dgm:pt>
    <dgm:pt modelId="{DD8ACE6A-E441-481A-8952-CDBC63153513}" type="sibTrans" cxnId="{A96CBA1D-31BE-4C98-95E3-70F2D435BE5B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67EFF4B-A22E-4CB2-ACCE-BEADD8A79BCB}" type="pres">
      <dgm:prSet presAssocID="{E0A3FDFF-DDFE-494C-A55F-28EC582C3EE6}" presName="root" presStyleCnt="0"/>
      <dgm:spPr/>
    </dgm:pt>
    <dgm:pt modelId="{0F9A8385-1F0F-447D-B4C7-E98E4E961F62}" type="pres">
      <dgm:prSet presAssocID="{E0A3FDFF-DDFE-494C-A55F-28EC582C3EE6}" presName="rootComposite" presStyleCnt="0"/>
      <dgm:spPr/>
    </dgm:pt>
    <dgm:pt modelId="{2C40741A-6488-4D21-9880-4C50C75E7C9A}" type="pres">
      <dgm:prSet presAssocID="{E0A3FDFF-DDFE-494C-A55F-28EC582C3EE6}" presName="rootText" presStyleLbl="node1" presStyleIdx="0" presStyleCnt="1" custScaleX="140136" custLinFactNeighborX="-61289" custLinFactNeighborY="-143"/>
      <dgm:spPr/>
      <dgm:t>
        <a:bodyPr/>
        <a:lstStyle/>
        <a:p>
          <a:endParaRPr lang="ru-RU"/>
        </a:p>
      </dgm:t>
    </dgm:pt>
    <dgm:pt modelId="{5ACCAF7E-64F6-4929-A0F1-1AE7796FCD5F}" type="pres">
      <dgm:prSet presAssocID="{E0A3FDFF-DDFE-494C-A55F-28EC582C3EE6}" presName="rootConnector" presStyleLbl="node1" presStyleIdx="0" presStyleCnt="1"/>
      <dgm:spPr/>
      <dgm:t>
        <a:bodyPr/>
        <a:lstStyle/>
        <a:p>
          <a:endParaRPr lang="ru-RU"/>
        </a:p>
      </dgm:t>
    </dgm:pt>
    <dgm:pt modelId="{FA3DB4AE-B3FE-4A8B-912F-22BBA3EE0537}" type="pres">
      <dgm:prSet presAssocID="{E0A3FDFF-DDFE-494C-A55F-28EC582C3EE6}" presName="childShape" presStyleCnt="0"/>
      <dgm:spPr/>
    </dgm:pt>
    <dgm:pt modelId="{92A2931F-C609-4532-AB25-86FABE55949D}" type="pres">
      <dgm:prSet presAssocID="{9E154515-82BB-4C71-BB92-9D1A5EEDA22B}" presName="Name13" presStyleLbl="parChTrans1D2" presStyleIdx="0" presStyleCnt="2"/>
      <dgm:spPr/>
      <dgm:t>
        <a:bodyPr/>
        <a:lstStyle/>
        <a:p>
          <a:endParaRPr lang="ru-RU"/>
        </a:p>
      </dgm:t>
    </dgm:pt>
    <dgm:pt modelId="{12F4E170-BA1F-48CD-BEEE-73342E01D342}" type="pres">
      <dgm:prSet presAssocID="{D44F8B24-7758-49BF-AD7B-D704E89E62EE}" presName="childText" presStyleLbl="bgAcc1" presStyleIdx="0" presStyleCnt="2" custScaleX="190995" custLinFactNeighborX="-31815" custLinFactNeighborY="-473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92CFBF9-514D-4296-98C7-3721239440A3}" type="pres">
      <dgm:prSet presAssocID="{88359DB8-0332-4209-9E3E-60C0490A865A}" presName="Name13" presStyleLbl="parChTrans1D2" presStyleIdx="1" presStyleCnt="2"/>
      <dgm:spPr/>
      <dgm:t>
        <a:bodyPr/>
        <a:lstStyle/>
        <a:p>
          <a:endParaRPr lang="ru-RU"/>
        </a:p>
      </dgm:t>
    </dgm:pt>
    <dgm:pt modelId="{B5443B70-8C5C-4C97-85EB-05F9EC294662}" type="pres">
      <dgm:prSet presAssocID="{55CFB00B-DAEF-4FAF-B196-B334B225F222}" presName="childText" presStyleLbl="bgAcc1" presStyleIdx="1" presStyleCnt="2" custScaleX="199456" custLinFactNeighborX="-31815" custLinFactNeighborY="-16619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975B942B-464D-4829-A5EE-777B64D89F18}" srcId="{C2F84970-0274-4CDC-897B-1720A6A9FE0D}" destId="{E0A3FDFF-DDFE-494C-A55F-28EC582C3EE6}" srcOrd="0" destOrd="0" parTransId="{41B16B53-C0B0-4708-B208-EAF4D7115F1F}" sibTransId="{2C15C874-7F97-4D23-80A9-CB5683274FD7}"/>
    <dgm:cxn modelId="{A96CBA1D-31BE-4C98-95E3-70F2D435BE5B}" srcId="{E0A3FDFF-DDFE-494C-A55F-28EC582C3EE6}" destId="{55CFB00B-DAEF-4FAF-B196-B334B225F222}" srcOrd="1" destOrd="0" parTransId="{88359DB8-0332-4209-9E3E-60C0490A865A}" sibTransId="{DD8ACE6A-E441-481A-8952-CDBC63153513}"/>
    <dgm:cxn modelId="{9FEFCF8B-9A64-44B7-B4BB-15484D5ED979}" type="presOf" srcId="{55CFB00B-DAEF-4FAF-B196-B334B225F222}" destId="{B5443B70-8C5C-4C97-85EB-05F9EC294662}" srcOrd="0" destOrd="0" presId="urn:microsoft.com/office/officeart/2005/8/layout/hierarchy3"/>
    <dgm:cxn modelId="{FEAAAF2F-D29B-4671-8934-D3D2A0CCCA55}" type="presOf" srcId="{88359DB8-0332-4209-9E3E-60C0490A865A}" destId="{E92CFBF9-514D-4296-98C7-3721239440A3}" srcOrd="0" destOrd="0" presId="urn:microsoft.com/office/officeart/2005/8/layout/hierarchy3"/>
    <dgm:cxn modelId="{739E2475-5CF7-4AE3-A088-447AF8F21B48}" type="presOf" srcId="{C2F84970-0274-4CDC-897B-1720A6A9FE0D}" destId="{465E8608-E5F9-435A-9F91-12E76E0F6996}" srcOrd="0" destOrd="0" presId="urn:microsoft.com/office/officeart/2005/8/layout/hierarchy3"/>
    <dgm:cxn modelId="{003E3371-7E00-4543-9274-806214905679}" type="presOf" srcId="{9E154515-82BB-4C71-BB92-9D1A5EEDA22B}" destId="{92A2931F-C609-4532-AB25-86FABE55949D}" srcOrd="0" destOrd="0" presId="urn:microsoft.com/office/officeart/2005/8/layout/hierarchy3"/>
    <dgm:cxn modelId="{1A460718-9A07-4250-A5D0-7A0797DDEFA0}" type="presOf" srcId="{E0A3FDFF-DDFE-494C-A55F-28EC582C3EE6}" destId="{5ACCAF7E-64F6-4929-A0F1-1AE7796FCD5F}" srcOrd="1" destOrd="0" presId="urn:microsoft.com/office/officeart/2005/8/layout/hierarchy3"/>
    <dgm:cxn modelId="{63EEE1A6-761E-4223-AD47-18687FB7CA3A}" type="presOf" srcId="{E0A3FDFF-DDFE-494C-A55F-28EC582C3EE6}" destId="{2C40741A-6488-4D21-9880-4C50C75E7C9A}" srcOrd="0" destOrd="0" presId="urn:microsoft.com/office/officeart/2005/8/layout/hierarchy3"/>
    <dgm:cxn modelId="{E390B032-5434-4132-8B35-DFF0479D68F9}" type="presOf" srcId="{D44F8B24-7758-49BF-AD7B-D704E89E62EE}" destId="{12F4E170-BA1F-48CD-BEEE-73342E01D342}" srcOrd="0" destOrd="0" presId="urn:microsoft.com/office/officeart/2005/8/layout/hierarchy3"/>
    <dgm:cxn modelId="{F646F192-CED3-4E8C-805A-38AD34E7F2C2}" srcId="{E0A3FDFF-DDFE-494C-A55F-28EC582C3EE6}" destId="{D44F8B24-7758-49BF-AD7B-D704E89E62EE}" srcOrd="0" destOrd="0" parTransId="{9E154515-82BB-4C71-BB92-9D1A5EEDA22B}" sibTransId="{7A261C30-4991-42F5-BE8D-62752B1924C9}"/>
    <dgm:cxn modelId="{ADD041B2-B1A4-40DF-851B-370FB8580E5B}" type="presParOf" srcId="{465E8608-E5F9-435A-9F91-12E76E0F6996}" destId="{367EFF4B-A22E-4CB2-ACCE-BEADD8A79BCB}" srcOrd="0" destOrd="0" presId="urn:microsoft.com/office/officeart/2005/8/layout/hierarchy3"/>
    <dgm:cxn modelId="{B9F23D61-4B22-4828-80BA-4170A411D69C}" type="presParOf" srcId="{367EFF4B-A22E-4CB2-ACCE-BEADD8A79BCB}" destId="{0F9A8385-1F0F-447D-B4C7-E98E4E961F62}" srcOrd="0" destOrd="0" presId="urn:microsoft.com/office/officeart/2005/8/layout/hierarchy3"/>
    <dgm:cxn modelId="{F3D6C062-C667-43FE-9A9B-9313209A3493}" type="presParOf" srcId="{0F9A8385-1F0F-447D-B4C7-E98E4E961F62}" destId="{2C40741A-6488-4D21-9880-4C50C75E7C9A}" srcOrd="0" destOrd="0" presId="urn:microsoft.com/office/officeart/2005/8/layout/hierarchy3"/>
    <dgm:cxn modelId="{CF693F59-3A30-4F6B-8496-6E5E8B8167F5}" type="presParOf" srcId="{0F9A8385-1F0F-447D-B4C7-E98E4E961F62}" destId="{5ACCAF7E-64F6-4929-A0F1-1AE7796FCD5F}" srcOrd="1" destOrd="0" presId="urn:microsoft.com/office/officeart/2005/8/layout/hierarchy3"/>
    <dgm:cxn modelId="{99FA1F33-D272-46C3-A6AD-EB300B3BA1CF}" type="presParOf" srcId="{367EFF4B-A22E-4CB2-ACCE-BEADD8A79BCB}" destId="{FA3DB4AE-B3FE-4A8B-912F-22BBA3EE0537}" srcOrd="1" destOrd="0" presId="urn:microsoft.com/office/officeart/2005/8/layout/hierarchy3"/>
    <dgm:cxn modelId="{16E05D61-213E-40AE-AC90-65C0B47FDD7A}" type="presParOf" srcId="{FA3DB4AE-B3FE-4A8B-912F-22BBA3EE0537}" destId="{92A2931F-C609-4532-AB25-86FABE55949D}" srcOrd="0" destOrd="0" presId="urn:microsoft.com/office/officeart/2005/8/layout/hierarchy3"/>
    <dgm:cxn modelId="{07660289-77D1-4214-9301-F794043740EE}" type="presParOf" srcId="{FA3DB4AE-B3FE-4A8B-912F-22BBA3EE0537}" destId="{12F4E170-BA1F-48CD-BEEE-73342E01D342}" srcOrd="1" destOrd="0" presId="urn:microsoft.com/office/officeart/2005/8/layout/hierarchy3"/>
    <dgm:cxn modelId="{C6459161-0273-4591-813C-8D718E6DC887}" type="presParOf" srcId="{FA3DB4AE-B3FE-4A8B-912F-22BBA3EE0537}" destId="{E92CFBF9-514D-4296-98C7-3721239440A3}" srcOrd="2" destOrd="0" presId="urn:microsoft.com/office/officeart/2005/8/layout/hierarchy3"/>
    <dgm:cxn modelId="{E0916CC2-CD88-4DB7-B535-064DDF254132}" type="presParOf" srcId="{FA3DB4AE-B3FE-4A8B-912F-22BBA3EE0537}" destId="{B5443B70-8C5C-4C97-85EB-05F9EC294662}" srcOrd="3" destOrd="0" presId="urn:microsoft.com/office/officeart/2005/8/layout/hierarchy3"/>
  </dgm:cxnLst>
  <dgm:bg/>
  <dgm:whole/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F05CA389-16F0-44B9-93BC-50D58FB32508}">
      <dgm:prSet/>
      <dgm:spPr/>
      <dgm:t>
        <a:bodyPr/>
        <a:lstStyle/>
        <a:p>
          <a:r>
            <a:rPr lang="ru-RU" b="1" i="1" u="sng" dirty="0" smtClean="0"/>
            <a:t>Карточка 5</a:t>
          </a:r>
          <a:endParaRPr lang="ru-RU" dirty="0"/>
        </a:p>
      </dgm:t>
    </dgm:pt>
    <dgm:pt modelId="{8362D426-8E5E-46AC-B295-BF34A1DDA183}" type="parTrans" cxnId="{90AF2399-BBA4-4164-9539-CF42EDBF3AC3}">
      <dgm:prSet/>
      <dgm:spPr/>
      <dgm:t>
        <a:bodyPr/>
        <a:lstStyle/>
        <a:p>
          <a:endParaRPr lang="ru-RU"/>
        </a:p>
      </dgm:t>
    </dgm:pt>
    <dgm:pt modelId="{5B75E6C9-9FA1-4378-9294-4323ECBCD0C6}" type="sibTrans" cxnId="{90AF2399-BBA4-4164-9539-CF42EDBF3AC3}">
      <dgm:prSet/>
      <dgm:spPr/>
      <dgm:t>
        <a:bodyPr/>
        <a:lstStyle/>
        <a:p>
          <a:endParaRPr lang="ru-RU"/>
        </a:p>
      </dgm:t>
    </dgm:pt>
    <dgm:pt modelId="{AC422FE9-0F1A-42DC-B07A-03231C7BE76B}">
      <dgm:prSet/>
      <dgm:spPr/>
      <dgm:t>
        <a:bodyPr/>
        <a:lstStyle/>
        <a:p>
          <a:r>
            <a:rPr lang="ru-RU" smtClean="0"/>
            <a:t>Прочтите теорему о логарифме степени.</a:t>
          </a:r>
          <a:endParaRPr lang="ru-RU"/>
        </a:p>
      </dgm:t>
    </dgm:pt>
    <dgm:pt modelId="{D9AEE472-1650-4644-8CB3-B4CAF4F87C36}" type="parTrans" cxnId="{EC6E5648-F7B3-4538-8121-821BD8B38277}">
      <dgm:prSet/>
      <dgm:spPr/>
      <dgm:t>
        <a:bodyPr/>
        <a:lstStyle/>
        <a:p>
          <a:endParaRPr lang="ru-RU"/>
        </a:p>
      </dgm:t>
    </dgm:pt>
    <dgm:pt modelId="{2931AEAB-8B06-47D9-B702-A38432C4D2D4}" type="sibTrans" cxnId="{EC6E5648-F7B3-4538-8121-821BD8B38277}">
      <dgm:prSet/>
      <dgm:spPr/>
      <dgm:t>
        <a:bodyPr/>
        <a:lstStyle/>
        <a:p>
          <a:endParaRPr lang="ru-RU"/>
        </a:p>
      </dgm:t>
    </dgm:pt>
    <dgm:pt modelId="{377386B2-F409-47E9-8E90-C2D219C2E6CB}">
      <dgm:prSet/>
      <dgm:spPr/>
      <dgm:t>
        <a:bodyPr/>
        <a:lstStyle/>
        <a:p>
          <a:r>
            <a:rPr lang="ru-RU" dirty="0" smtClean="0"/>
            <a:t>Вычислите</a:t>
          </a:r>
          <a:r>
            <a:rPr lang="en-US" dirty="0" smtClean="0"/>
            <a:t>:</a:t>
          </a:r>
        </a:p>
        <a:p>
          <a:r>
            <a:rPr lang="ru-RU" dirty="0" smtClean="0"/>
            <a:t> </a:t>
          </a:r>
          <a:endParaRPr lang="en-US" dirty="0" smtClean="0"/>
        </a:p>
      </dgm:t>
    </dgm:pt>
    <dgm:pt modelId="{734B8CED-E219-45A1-8F9A-CA0B68010EBB}" type="parTrans" cxnId="{9478337F-1C78-44E8-8204-A53868039677}">
      <dgm:prSet/>
      <dgm:spPr/>
      <dgm:t>
        <a:bodyPr/>
        <a:lstStyle/>
        <a:p>
          <a:endParaRPr lang="ru-RU"/>
        </a:p>
      </dgm:t>
    </dgm:pt>
    <dgm:pt modelId="{2CC29031-3165-4F4F-9951-8553EC064585}" type="sibTrans" cxnId="{9478337F-1C78-44E8-8204-A53868039677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C2E8CE3C-AAD7-43D1-9C4E-1B262540E006}" type="pres">
      <dgm:prSet presAssocID="{F05CA389-16F0-44B9-93BC-50D58FB32508}" presName="root" presStyleCnt="0"/>
      <dgm:spPr/>
    </dgm:pt>
    <dgm:pt modelId="{C11AD096-7C1B-4175-846B-B94333FC2174}" type="pres">
      <dgm:prSet presAssocID="{F05CA389-16F0-44B9-93BC-50D58FB32508}" presName="rootComposite" presStyleCnt="0"/>
      <dgm:spPr/>
    </dgm:pt>
    <dgm:pt modelId="{F7BB138A-D084-429D-AB66-47B71C77DD2E}" type="pres">
      <dgm:prSet presAssocID="{F05CA389-16F0-44B9-93BC-50D58FB32508}" presName="rootText" presStyleLbl="node1" presStyleIdx="0" presStyleCnt="1" custScaleX="149202" custLinFactNeighborX="-18032" custLinFactNeighborY="3506"/>
      <dgm:spPr/>
      <dgm:t>
        <a:bodyPr/>
        <a:lstStyle/>
        <a:p>
          <a:endParaRPr lang="ru-RU"/>
        </a:p>
      </dgm:t>
    </dgm:pt>
    <dgm:pt modelId="{365A4DBC-B3CE-4496-8493-4616D04E9D5E}" type="pres">
      <dgm:prSet presAssocID="{F05CA389-16F0-44B9-93BC-50D58FB32508}" presName="rootConnector" presStyleLbl="node1" presStyleIdx="0" presStyleCnt="1"/>
      <dgm:spPr/>
      <dgm:t>
        <a:bodyPr/>
        <a:lstStyle/>
        <a:p>
          <a:endParaRPr lang="ru-RU"/>
        </a:p>
      </dgm:t>
    </dgm:pt>
    <dgm:pt modelId="{A5DCD992-1690-4CE4-8989-0BD45D0740AD}" type="pres">
      <dgm:prSet presAssocID="{F05CA389-16F0-44B9-93BC-50D58FB32508}" presName="childShape" presStyleCnt="0"/>
      <dgm:spPr/>
    </dgm:pt>
    <dgm:pt modelId="{6D4EA826-9CBF-4616-AA2C-5157308C3104}" type="pres">
      <dgm:prSet presAssocID="{D9AEE472-1650-4644-8CB3-B4CAF4F87C36}" presName="Name13" presStyleLbl="parChTrans1D2" presStyleIdx="0" presStyleCnt="2"/>
      <dgm:spPr/>
      <dgm:t>
        <a:bodyPr/>
        <a:lstStyle/>
        <a:p>
          <a:endParaRPr lang="ru-RU"/>
        </a:p>
      </dgm:t>
    </dgm:pt>
    <dgm:pt modelId="{96B28612-C6E4-405E-8B17-890C1A5C95F4}" type="pres">
      <dgm:prSet presAssocID="{AC422FE9-0F1A-42DC-B07A-03231C7BE76B}" presName="childText" presStyleLbl="bgAcc1" presStyleIdx="0" presStyleCnt="2" custScaleX="202112" custLinFactNeighborX="-23353" custLinFactNeighborY="-838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0CBF453-F043-4229-AA50-24F52DB9263B}" type="pres">
      <dgm:prSet presAssocID="{734B8CED-E219-45A1-8F9A-CA0B68010EBB}" presName="Name13" presStyleLbl="parChTrans1D2" presStyleIdx="1" presStyleCnt="2"/>
      <dgm:spPr/>
      <dgm:t>
        <a:bodyPr/>
        <a:lstStyle/>
        <a:p>
          <a:endParaRPr lang="ru-RU"/>
        </a:p>
      </dgm:t>
    </dgm:pt>
    <dgm:pt modelId="{7CFFDA86-1282-4562-B303-7AD83D4561DB}" type="pres">
      <dgm:prSet presAssocID="{377386B2-F409-47E9-8E90-C2D219C2E6CB}" presName="childText" presStyleLbl="bgAcc1" presStyleIdx="1" presStyleCnt="2" custScaleX="209524" custLinFactNeighborX="-23353" custLinFactNeighborY="-2391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6D1F18CC-61CC-417E-8C18-3BB5C32417A9}" type="presOf" srcId="{D9AEE472-1650-4644-8CB3-B4CAF4F87C36}" destId="{6D4EA826-9CBF-4616-AA2C-5157308C3104}" srcOrd="0" destOrd="0" presId="urn:microsoft.com/office/officeart/2005/8/layout/hierarchy3"/>
    <dgm:cxn modelId="{8E418F20-772D-40DA-8C65-DCA39B96FD64}" type="presOf" srcId="{377386B2-F409-47E9-8E90-C2D219C2E6CB}" destId="{7CFFDA86-1282-4562-B303-7AD83D4561DB}" srcOrd="0" destOrd="0" presId="urn:microsoft.com/office/officeart/2005/8/layout/hierarchy3"/>
    <dgm:cxn modelId="{917E83C5-38AA-422F-AAD4-DC83659CF878}" type="presOf" srcId="{AC422FE9-0F1A-42DC-B07A-03231C7BE76B}" destId="{96B28612-C6E4-405E-8B17-890C1A5C95F4}" srcOrd="0" destOrd="0" presId="urn:microsoft.com/office/officeart/2005/8/layout/hierarchy3"/>
    <dgm:cxn modelId="{EC6E5648-F7B3-4538-8121-821BD8B38277}" srcId="{F05CA389-16F0-44B9-93BC-50D58FB32508}" destId="{AC422FE9-0F1A-42DC-B07A-03231C7BE76B}" srcOrd="0" destOrd="0" parTransId="{D9AEE472-1650-4644-8CB3-B4CAF4F87C36}" sibTransId="{2931AEAB-8B06-47D9-B702-A38432C4D2D4}"/>
    <dgm:cxn modelId="{46011A3E-7BFE-4E57-9F7D-1CE4C8CDDBF3}" type="presOf" srcId="{734B8CED-E219-45A1-8F9A-CA0B68010EBB}" destId="{C0CBF453-F043-4229-AA50-24F52DB9263B}" srcOrd="0" destOrd="0" presId="urn:microsoft.com/office/officeart/2005/8/layout/hierarchy3"/>
    <dgm:cxn modelId="{90AF2399-BBA4-4164-9539-CF42EDBF3AC3}" srcId="{C2F84970-0274-4CDC-897B-1720A6A9FE0D}" destId="{F05CA389-16F0-44B9-93BC-50D58FB32508}" srcOrd="0" destOrd="0" parTransId="{8362D426-8E5E-46AC-B295-BF34A1DDA183}" sibTransId="{5B75E6C9-9FA1-4378-9294-4323ECBCD0C6}"/>
    <dgm:cxn modelId="{47A5A51E-BE16-4F97-B5BA-14ED1B3B1650}" type="presOf" srcId="{C2F84970-0274-4CDC-897B-1720A6A9FE0D}" destId="{465E8608-E5F9-435A-9F91-12E76E0F6996}" srcOrd="0" destOrd="0" presId="urn:microsoft.com/office/officeart/2005/8/layout/hierarchy3"/>
    <dgm:cxn modelId="{22AE9704-4136-44AE-9539-42A213509394}" type="presOf" srcId="{F05CA389-16F0-44B9-93BC-50D58FB32508}" destId="{F7BB138A-D084-429D-AB66-47B71C77DD2E}" srcOrd="0" destOrd="0" presId="urn:microsoft.com/office/officeart/2005/8/layout/hierarchy3"/>
    <dgm:cxn modelId="{9478337F-1C78-44E8-8204-A53868039677}" srcId="{F05CA389-16F0-44B9-93BC-50D58FB32508}" destId="{377386B2-F409-47E9-8E90-C2D219C2E6CB}" srcOrd="1" destOrd="0" parTransId="{734B8CED-E219-45A1-8F9A-CA0B68010EBB}" sibTransId="{2CC29031-3165-4F4F-9951-8553EC064585}"/>
    <dgm:cxn modelId="{2720A5FF-61ED-45AB-9653-27745BDA2EE4}" type="presOf" srcId="{F05CA389-16F0-44B9-93BC-50D58FB32508}" destId="{365A4DBC-B3CE-4496-8493-4616D04E9D5E}" srcOrd="1" destOrd="0" presId="urn:microsoft.com/office/officeart/2005/8/layout/hierarchy3"/>
    <dgm:cxn modelId="{2BA12B04-F71E-4E95-989F-9F7E5765CD5A}" type="presParOf" srcId="{465E8608-E5F9-435A-9F91-12E76E0F6996}" destId="{C2E8CE3C-AAD7-43D1-9C4E-1B262540E006}" srcOrd="0" destOrd="0" presId="urn:microsoft.com/office/officeart/2005/8/layout/hierarchy3"/>
    <dgm:cxn modelId="{4B93B5B3-818F-4D84-B3F7-8FE4DC308469}" type="presParOf" srcId="{C2E8CE3C-AAD7-43D1-9C4E-1B262540E006}" destId="{C11AD096-7C1B-4175-846B-B94333FC2174}" srcOrd="0" destOrd="0" presId="urn:microsoft.com/office/officeart/2005/8/layout/hierarchy3"/>
    <dgm:cxn modelId="{893829FF-CC22-403A-9D95-9CD3979523C5}" type="presParOf" srcId="{C11AD096-7C1B-4175-846B-B94333FC2174}" destId="{F7BB138A-D084-429D-AB66-47B71C77DD2E}" srcOrd="0" destOrd="0" presId="urn:microsoft.com/office/officeart/2005/8/layout/hierarchy3"/>
    <dgm:cxn modelId="{F3A15523-53CB-4FBB-B136-55954ADFEE0A}" type="presParOf" srcId="{C11AD096-7C1B-4175-846B-B94333FC2174}" destId="{365A4DBC-B3CE-4496-8493-4616D04E9D5E}" srcOrd="1" destOrd="0" presId="urn:microsoft.com/office/officeart/2005/8/layout/hierarchy3"/>
    <dgm:cxn modelId="{A091B897-52F3-415D-8299-E64608CA8DBA}" type="presParOf" srcId="{C2E8CE3C-AAD7-43D1-9C4E-1B262540E006}" destId="{A5DCD992-1690-4CE4-8989-0BD45D0740AD}" srcOrd="1" destOrd="0" presId="urn:microsoft.com/office/officeart/2005/8/layout/hierarchy3"/>
    <dgm:cxn modelId="{1B232625-55C0-4638-8D55-3E3CB96EE5C5}" type="presParOf" srcId="{A5DCD992-1690-4CE4-8989-0BD45D0740AD}" destId="{6D4EA826-9CBF-4616-AA2C-5157308C3104}" srcOrd="0" destOrd="0" presId="urn:microsoft.com/office/officeart/2005/8/layout/hierarchy3"/>
    <dgm:cxn modelId="{00508E01-AB5C-43F5-8973-3D44D9122681}" type="presParOf" srcId="{A5DCD992-1690-4CE4-8989-0BD45D0740AD}" destId="{96B28612-C6E4-405E-8B17-890C1A5C95F4}" srcOrd="1" destOrd="0" presId="urn:microsoft.com/office/officeart/2005/8/layout/hierarchy3"/>
    <dgm:cxn modelId="{0B99C33C-072D-48E6-9CC7-32517136969B}" type="presParOf" srcId="{A5DCD992-1690-4CE4-8989-0BD45D0740AD}" destId="{C0CBF453-F043-4229-AA50-24F52DB9263B}" srcOrd="2" destOrd="0" presId="urn:microsoft.com/office/officeart/2005/8/layout/hierarchy3"/>
    <dgm:cxn modelId="{28B14670-67F0-4E8C-A443-6D7D6F12FB81}" type="presParOf" srcId="{A5DCD992-1690-4CE4-8989-0BD45D0740AD}" destId="{7CFFDA86-1282-4562-B303-7AD83D4561DB}" srcOrd="3" destOrd="0" presId="urn:microsoft.com/office/officeart/2005/8/layout/hierarchy3"/>
  </dgm:cxnLst>
  <dgm:bg/>
  <dgm:whole/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ADF5E0B4-5E55-4015-8837-8FE5E38ED3F1}">
      <dgm:prSet/>
      <dgm:spPr/>
      <dgm:t>
        <a:bodyPr/>
        <a:lstStyle/>
        <a:p>
          <a:r>
            <a:rPr lang="ru-RU" b="1" i="1" u="sng" dirty="0" smtClean="0"/>
            <a:t>Карточка 6</a:t>
          </a:r>
          <a:endParaRPr lang="ru-RU" dirty="0"/>
        </a:p>
      </dgm:t>
    </dgm:pt>
    <dgm:pt modelId="{07D07B55-287E-4B41-A731-FF06E990D871}" type="parTrans" cxnId="{0A23B63B-A218-4381-AF43-B07A892C1F21}">
      <dgm:prSet/>
      <dgm:spPr/>
      <dgm:t>
        <a:bodyPr/>
        <a:lstStyle/>
        <a:p>
          <a:endParaRPr lang="ru-RU"/>
        </a:p>
      </dgm:t>
    </dgm:pt>
    <dgm:pt modelId="{46AE068F-5448-4A79-A80D-52EFF8BDF679}" type="sibTrans" cxnId="{0A23B63B-A218-4381-AF43-B07A892C1F21}">
      <dgm:prSet/>
      <dgm:spPr/>
      <dgm:t>
        <a:bodyPr/>
        <a:lstStyle/>
        <a:p>
          <a:endParaRPr lang="ru-RU"/>
        </a:p>
      </dgm:t>
    </dgm:pt>
    <dgm:pt modelId="{79AA94FE-3641-4D1C-AFC8-AFD5A37B1556}">
      <dgm:prSet/>
      <dgm:spPr/>
      <dgm:t>
        <a:bodyPr/>
        <a:lstStyle/>
        <a:p>
          <a:r>
            <a:rPr lang="ru-RU" smtClean="0"/>
            <a:t>При каком условии логарифмическая функция возрастает?</a:t>
          </a:r>
          <a:endParaRPr lang="ru-RU"/>
        </a:p>
      </dgm:t>
    </dgm:pt>
    <dgm:pt modelId="{8B015663-53B3-4142-8089-A408A6AAF661}" type="parTrans" cxnId="{9F940B6A-6C13-46B7-80F3-C981ECD5DC87}">
      <dgm:prSet/>
      <dgm:spPr/>
      <dgm:t>
        <a:bodyPr/>
        <a:lstStyle/>
        <a:p>
          <a:endParaRPr lang="ru-RU"/>
        </a:p>
      </dgm:t>
    </dgm:pt>
    <dgm:pt modelId="{A7F58B9C-3BC3-4C7F-9FF5-74167F77490F}" type="sibTrans" cxnId="{9F940B6A-6C13-46B7-80F3-C981ECD5DC87}">
      <dgm:prSet/>
      <dgm:spPr/>
      <dgm:t>
        <a:bodyPr/>
        <a:lstStyle/>
        <a:p>
          <a:endParaRPr lang="ru-RU"/>
        </a:p>
      </dgm:t>
    </dgm:pt>
    <dgm:pt modelId="{D1137CA1-D2D3-41EB-B34D-0D5AAF2FC25B}">
      <dgm:prSet/>
      <dgm:spPr/>
      <dgm:t>
        <a:bodyPr/>
        <a:lstStyle/>
        <a:p>
          <a:pPr algn="l"/>
          <a:r>
            <a:rPr lang="ru-RU" dirty="0" smtClean="0"/>
            <a:t>Сравните : </a:t>
          </a:r>
          <a:r>
            <a:rPr lang="en-US" dirty="0" smtClean="0"/>
            <a:t> </a:t>
          </a:r>
          <a:r>
            <a:rPr lang="ru-RU" dirty="0" smtClean="0"/>
            <a:t>                        и</a:t>
          </a:r>
          <a:endParaRPr lang="ru-RU" dirty="0"/>
        </a:p>
      </dgm:t>
    </dgm:pt>
    <dgm:pt modelId="{6DEC33EA-73AA-47CE-BCE2-DE0A839C9E04}" type="parTrans" cxnId="{7CE14953-95E2-4F7C-8156-C95BF3DD4129}">
      <dgm:prSet/>
      <dgm:spPr/>
      <dgm:t>
        <a:bodyPr/>
        <a:lstStyle/>
        <a:p>
          <a:endParaRPr lang="ru-RU"/>
        </a:p>
      </dgm:t>
    </dgm:pt>
    <dgm:pt modelId="{2CAD63DC-1EB3-4F15-B767-F6E479092C7E}" type="sibTrans" cxnId="{7CE14953-95E2-4F7C-8156-C95BF3DD4129}">
      <dgm:prSet/>
      <dgm:spPr/>
      <dgm:t>
        <a:bodyPr/>
        <a:lstStyle/>
        <a:p>
          <a:endParaRPr lang="ru-RU"/>
        </a:p>
      </dgm:t>
    </dgm:pt>
    <dgm:pt modelId="{3E87AB6A-099D-47FD-8A9C-865F8B297A59}">
      <dgm:prSet/>
      <dgm:spPr/>
      <dgm:t>
        <a:bodyPr/>
        <a:lstStyle/>
        <a:p>
          <a:r>
            <a:rPr lang="ru-RU" dirty="0" smtClean="0"/>
            <a:t>Какие из перечисленных функций являются  возрастающими:</a:t>
          </a:r>
        </a:p>
        <a:p>
          <a:endParaRPr lang="ru-RU" dirty="0" smtClean="0"/>
        </a:p>
        <a:p>
          <a:endParaRPr lang="ru-RU" dirty="0"/>
        </a:p>
      </dgm:t>
    </dgm:pt>
    <dgm:pt modelId="{9AF175BE-3951-417C-9F4F-890EA8B69F3C}" type="parTrans" cxnId="{A09899AF-4423-4E63-9F7B-E1D39C3608FD}">
      <dgm:prSet/>
      <dgm:spPr/>
      <dgm:t>
        <a:bodyPr/>
        <a:lstStyle/>
        <a:p>
          <a:endParaRPr lang="ru-RU"/>
        </a:p>
      </dgm:t>
    </dgm:pt>
    <dgm:pt modelId="{28DC7C3A-C48F-41CD-9A7B-BECC61147117}" type="sibTrans" cxnId="{A09899AF-4423-4E63-9F7B-E1D39C3608FD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953E110-C897-492F-9657-B3F0BE1B5DA8}" type="pres">
      <dgm:prSet presAssocID="{ADF5E0B4-5E55-4015-8837-8FE5E38ED3F1}" presName="root" presStyleCnt="0"/>
      <dgm:spPr/>
    </dgm:pt>
    <dgm:pt modelId="{C182E947-13F8-4778-BC3A-9C7018C30894}" type="pres">
      <dgm:prSet presAssocID="{ADF5E0B4-5E55-4015-8837-8FE5E38ED3F1}" presName="rootComposite" presStyleCnt="0"/>
      <dgm:spPr/>
    </dgm:pt>
    <dgm:pt modelId="{EA9011DA-340C-4DA6-BD89-58E42A98FA8F}" type="pres">
      <dgm:prSet presAssocID="{ADF5E0B4-5E55-4015-8837-8FE5E38ED3F1}" presName="rootText" presStyleLbl="node1" presStyleIdx="0" presStyleCnt="1" custScaleX="179257" custLinFactNeighborX="-41887" custLinFactNeighborY="-49805"/>
      <dgm:spPr/>
      <dgm:t>
        <a:bodyPr/>
        <a:lstStyle/>
        <a:p>
          <a:endParaRPr lang="ru-RU"/>
        </a:p>
      </dgm:t>
    </dgm:pt>
    <dgm:pt modelId="{0655FE55-0C30-4C49-B953-693FCCB6F934}" type="pres">
      <dgm:prSet presAssocID="{ADF5E0B4-5E55-4015-8837-8FE5E38ED3F1}" presName="rootConnector" presStyleLbl="node1" presStyleIdx="0" presStyleCnt="1"/>
      <dgm:spPr/>
      <dgm:t>
        <a:bodyPr/>
        <a:lstStyle/>
        <a:p>
          <a:endParaRPr lang="ru-RU"/>
        </a:p>
      </dgm:t>
    </dgm:pt>
    <dgm:pt modelId="{93A3041D-F90F-4E6A-9660-61669DECAF4E}" type="pres">
      <dgm:prSet presAssocID="{ADF5E0B4-5E55-4015-8837-8FE5E38ED3F1}" presName="childShape" presStyleCnt="0"/>
      <dgm:spPr/>
    </dgm:pt>
    <dgm:pt modelId="{B87A0737-D683-47BD-8740-8B138D1D4FF4}" type="pres">
      <dgm:prSet presAssocID="{8B015663-53B3-4142-8089-A408A6AAF661}" presName="Name13" presStyleLbl="parChTrans1D2" presStyleIdx="0" presStyleCnt="3"/>
      <dgm:spPr/>
      <dgm:t>
        <a:bodyPr/>
        <a:lstStyle/>
        <a:p>
          <a:endParaRPr lang="ru-RU"/>
        </a:p>
      </dgm:t>
    </dgm:pt>
    <dgm:pt modelId="{B204C606-EF80-4C56-8961-1835CC9C0B9D}" type="pres">
      <dgm:prSet presAssocID="{79AA94FE-3641-4D1C-AFC8-AFD5A37B1556}" presName="childText" presStyleLbl="bgAcc1" presStyleIdx="0" presStyleCnt="3" custScaleX="251124" custScaleY="91327" custLinFactNeighborX="-31318" custLinFactNeighborY="-599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1773CE8-4E72-43E8-BDDE-DF010BE3425F}" type="pres">
      <dgm:prSet presAssocID="{6DEC33EA-73AA-47CE-BCE2-DE0A839C9E04}" presName="Name13" presStyleLbl="parChTrans1D2" presStyleIdx="1" presStyleCnt="3"/>
      <dgm:spPr/>
      <dgm:t>
        <a:bodyPr/>
        <a:lstStyle/>
        <a:p>
          <a:endParaRPr lang="ru-RU"/>
        </a:p>
      </dgm:t>
    </dgm:pt>
    <dgm:pt modelId="{666FD592-BF63-4C7F-91E4-B4BCC9F03220}" type="pres">
      <dgm:prSet presAssocID="{D1137CA1-D2D3-41EB-B34D-0D5AAF2FC25B}" presName="childText" presStyleLbl="bgAcc1" presStyleIdx="1" presStyleCnt="3" custScaleX="301798" custScaleY="84450" custLinFactNeighborX="-28559" custLinFactNeighborY="-2521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58E2F86-577F-437F-B5DA-72A9CB1BAF9A}" type="pres">
      <dgm:prSet presAssocID="{9AF175BE-3951-417C-9F4F-890EA8B69F3C}" presName="Name13" presStyleLbl="parChTrans1D2" presStyleIdx="2" presStyleCnt="3"/>
      <dgm:spPr/>
      <dgm:t>
        <a:bodyPr/>
        <a:lstStyle/>
        <a:p>
          <a:endParaRPr lang="ru-RU"/>
        </a:p>
      </dgm:t>
    </dgm:pt>
    <dgm:pt modelId="{9FEAF194-2C7F-4078-AC9F-210FC36C1022}" type="pres">
      <dgm:prSet presAssocID="{3E87AB6A-099D-47FD-8A9C-865F8B297A59}" presName="childText" presStyleLbl="bgAcc1" presStyleIdx="2" presStyleCnt="3" custScaleX="308117" custScaleY="133872" custLinFactNeighborX="-28559" custLinFactNeighborY="-3756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4411D3E7-6430-46BB-A4F5-4BC9560AFCF4}" type="presOf" srcId="{79AA94FE-3641-4D1C-AFC8-AFD5A37B1556}" destId="{B204C606-EF80-4C56-8961-1835CC9C0B9D}" srcOrd="0" destOrd="0" presId="urn:microsoft.com/office/officeart/2005/8/layout/hierarchy3"/>
    <dgm:cxn modelId="{84A646A4-421A-4F92-A4AE-598C402B7C1A}" type="presOf" srcId="{C2F84970-0274-4CDC-897B-1720A6A9FE0D}" destId="{465E8608-E5F9-435A-9F91-12E76E0F6996}" srcOrd="0" destOrd="0" presId="urn:microsoft.com/office/officeart/2005/8/layout/hierarchy3"/>
    <dgm:cxn modelId="{0C34E79E-F39F-4FBE-84AA-67562F9FBEDF}" type="presOf" srcId="{ADF5E0B4-5E55-4015-8837-8FE5E38ED3F1}" destId="{0655FE55-0C30-4C49-B953-693FCCB6F934}" srcOrd="1" destOrd="0" presId="urn:microsoft.com/office/officeart/2005/8/layout/hierarchy3"/>
    <dgm:cxn modelId="{1F8A8DC7-3934-4ADF-B6C2-E82475A3D54E}" type="presOf" srcId="{ADF5E0B4-5E55-4015-8837-8FE5E38ED3F1}" destId="{EA9011DA-340C-4DA6-BD89-58E42A98FA8F}" srcOrd="0" destOrd="0" presId="urn:microsoft.com/office/officeart/2005/8/layout/hierarchy3"/>
    <dgm:cxn modelId="{9B47C9F3-AF32-4587-8527-CAD66F4FF360}" type="presOf" srcId="{8B015663-53B3-4142-8089-A408A6AAF661}" destId="{B87A0737-D683-47BD-8740-8B138D1D4FF4}" srcOrd="0" destOrd="0" presId="urn:microsoft.com/office/officeart/2005/8/layout/hierarchy3"/>
    <dgm:cxn modelId="{A911D74F-6E2A-4256-99C2-DC496260EC7E}" type="presOf" srcId="{D1137CA1-D2D3-41EB-B34D-0D5AAF2FC25B}" destId="{666FD592-BF63-4C7F-91E4-B4BCC9F03220}" srcOrd="0" destOrd="0" presId="urn:microsoft.com/office/officeart/2005/8/layout/hierarchy3"/>
    <dgm:cxn modelId="{9F940B6A-6C13-46B7-80F3-C981ECD5DC87}" srcId="{ADF5E0B4-5E55-4015-8837-8FE5E38ED3F1}" destId="{79AA94FE-3641-4D1C-AFC8-AFD5A37B1556}" srcOrd="0" destOrd="0" parTransId="{8B015663-53B3-4142-8089-A408A6AAF661}" sibTransId="{A7F58B9C-3BC3-4C7F-9FF5-74167F77490F}"/>
    <dgm:cxn modelId="{6CAE7A6F-6398-44B9-87E5-6966EEEEDEBC}" type="presOf" srcId="{9AF175BE-3951-417C-9F4F-890EA8B69F3C}" destId="{F58E2F86-577F-437F-B5DA-72A9CB1BAF9A}" srcOrd="0" destOrd="0" presId="urn:microsoft.com/office/officeart/2005/8/layout/hierarchy3"/>
    <dgm:cxn modelId="{1109D78C-5FF7-4B04-98E7-8ECB863A7C2E}" type="presOf" srcId="{6DEC33EA-73AA-47CE-BCE2-DE0A839C9E04}" destId="{51773CE8-4E72-43E8-BDDE-DF010BE3425F}" srcOrd="0" destOrd="0" presId="urn:microsoft.com/office/officeart/2005/8/layout/hierarchy3"/>
    <dgm:cxn modelId="{0A23B63B-A218-4381-AF43-B07A892C1F21}" srcId="{C2F84970-0274-4CDC-897B-1720A6A9FE0D}" destId="{ADF5E0B4-5E55-4015-8837-8FE5E38ED3F1}" srcOrd="0" destOrd="0" parTransId="{07D07B55-287E-4B41-A731-FF06E990D871}" sibTransId="{46AE068F-5448-4A79-A80D-52EFF8BDF679}"/>
    <dgm:cxn modelId="{7CE14953-95E2-4F7C-8156-C95BF3DD4129}" srcId="{ADF5E0B4-5E55-4015-8837-8FE5E38ED3F1}" destId="{D1137CA1-D2D3-41EB-B34D-0D5AAF2FC25B}" srcOrd="1" destOrd="0" parTransId="{6DEC33EA-73AA-47CE-BCE2-DE0A839C9E04}" sibTransId="{2CAD63DC-1EB3-4F15-B767-F6E479092C7E}"/>
    <dgm:cxn modelId="{D4576696-2479-459D-858D-EBB53DDBB7CF}" type="presOf" srcId="{3E87AB6A-099D-47FD-8A9C-865F8B297A59}" destId="{9FEAF194-2C7F-4078-AC9F-210FC36C1022}" srcOrd="0" destOrd="0" presId="urn:microsoft.com/office/officeart/2005/8/layout/hierarchy3"/>
    <dgm:cxn modelId="{A09899AF-4423-4E63-9F7B-E1D39C3608FD}" srcId="{ADF5E0B4-5E55-4015-8837-8FE5E38ED3F1}" destId="{3E87AB6A-099D-47FD-8A9C-865F8B297A59}" srcOrd="2" destOrd="0" parTransId="{9AF175BE-3951-417C-9F4F-890EA8B69F3C}" sibTransId="{28DC7C3A-C48F-41CD-9A7B-BECC61147117}"/>
    <dgm:cxn modelId="{5D12FA19-EA70-48C4-89AC-9168C511DEF2}" type="presParOf" srcId="{465E8608-E5F9-435A-9F91-12E76E0F6996}" destId="{F953E110-C897-492F-9657-B3F0BE1B5DA8}" srcOrd="0" destOrd="0" presId="urn:microsoft.com/office/officeart/2005/8/layout/hierarchy3"/>
    <dgm:cxn modelId="{1CD7DFCD-D2CE-4968-84A1-4F35098BE0E7}" type="presParOf" srcId="{F953E110-C897-492F-9657-B3F0BE1B5DA8}" destId="{C182E947-13F8-4778-BC3A-9C7018C30894}" srcOrd="0" destOrd="0" presId="urn:microsoft.com/office/officeart/2005/8/layout/hierarchy3"/>
    <dgm:cxn modelId="{2EBD70D2-A9B1-4711-8690-010BB0086060}" type="presParOf" srcId="{C182E947-13F8-4778-BC3A-9C7018C30894}" destId="{EA9011DA-340C-4DA6-BD89-58E42A98FA8F}" srcOrd="0" destOrd="0" presId="urn:microsoft.com/office/officeart/2005/8/layout/hierarchy3"/>
    <dgm:cxn modelId="{2F9A7FE1-35B1-4FA9-A55B-A7999B4200B5}" type="presParOf" srcId="{C182E947-13F8-4778-BC3A-9C7018C30894}" destId="{0655FE55-0C30-4C49-B953-693FCCB6F934}" srcOrd="1" destOrd="0" presId="urn:microsoft.com/office/officeart/2005/8/layout/hierarchy3"/>
    <dgm:cxn modelId="{A715F863-21AA-4DC3-BCDD-4876893ACB18}" type="presParOf" srcId="{F953E110-C897-492F-9657-B3F0BE1B5DA8}" destId="{93A3041D-F90F-4E6A-9660-61669DECAF4E}" srcOrd="1" destOrd="0" presId="urn:microsoft.com/office/officeart/2005/8/layout/hierarchy3"/>
    <dgm:cxn modelId="{29D0748A-17B5-4913-92BB-88B799B0D9FD}" type="presParOf" srcId="{93A3041D-F90F-4E6A-9660-61669DECAF4E}" destId="{B87A0737-D683-47BD-8740-8B138D1D4FF4}" srcOrd="0" destOrd="0" presId="urn:microsoft.com/office/officeart/2005/8/layout/hierarchy3"/>
    <dgm:cxn modelId="{9BEA7FF7-EACA-4F47-BF1C-D59FD81AAF55}" type="presParOf" srcId="{93A3041D-F90F-4E6A-9660-61669DECAF4E}" destId="{B204C606-EF80-4C56-8961-1835CC9C0B9D}" srcOrd="1" destOrd="0" presId="urn:microsoft.com/office/officeart/2005/8/layout/hierarchy3"/>
    <dgm:cxn modelId="{A573F2D1-3E34-452A-AEDF-B810E517DE15}" type="presParOf" srcId="{93A3041D-F90F-4E6A-9660-61669DECAF4E}" destId="{51773CE8-4E72-43E8-BDDE-DF010BE3425F}" srcOrd="2" destOrd="0" presId="urn:microsoft.com/office/officeart/2005/8/layout/hierarchy3"/>
    <dgm:cxn modelId="{6B0F4DCE-CA75-4EE1-AE01-E26D79C5C8C8}" type="presParOf" srcId="{93A3041D-F90F-4E6A-9660-61669DECAF4E}" destId="{666FD592-BF63-4C7F-91E4-B4BCC9F03220}" srcOrd="3" destOrd="0" presId="urn:microsoft.com/office/officeart/2005/8/layout/hierarchy3"/>
    <dgm:cxn modelId="{10CD92B6-C7B7-46B9-B713-FDDB72D33D3F}" type="presParOf" srcId="{93A3041D-F90F-4E6A-9660-61669DECAF4E}" destId="{F58E2F86-577F-437F-B5DA-72A9CB1BAF9A}" srcOrd="4" destOrd="0" presId="urn:microsoft.com/office/officeart/2005/8/layout/hierarchy3"/>
    <dgm:cxn modelId="{0FD2055D-3A22-4AFB-A7BD-13F684A78A0D}" type="presParOf" srcId="{93A3041D-F90F-4E6A-9660-61669DECAF4E}" destId="{9FEAF194-2C7F-4078-AC9F-210FC36C1022}" srcOrd="5" destOrd="0" presId="urn:microsoft.com/office/officeart/2005/8/layout/hierarchy3"/>
  </dgm:cxnLst>
  <dgm:bg/>
  <dgm:whole/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C2F84970-0274-4CDC-897B-1720A6A9FE0D}" type="doc">
      <dgm:prSet loTypeId="urn:microsoft.com/office/officeart/2005/8/layout/hierarchy3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2548685-E051-4D8A-851B-0872C5FBF867}">
      <dgm:prSet/>
      <dgm:spPr/>
      <dgm:t>
        <a:bodyPr/>
        <a:lstStyle/>
        <a:p>
          <a:r>
            <a:rPr lang="ru-RU" b="1" i="1" u="sng" dirty="0" smtClean="0"/>
            <a:t>Карточка 7</a:t>
          </a:r>
          <a:endParaRPr lang="ru-RU" dirty="0"/>
        </a:p>
      </dgm:t>
    </dgm:pt>
    <dgm:pt modelId="{FC7C2110-B787-43B6-AD94-0BFB65231265}" type="parTrans" cxnId="{C880E299-EE62-48E4-89A4-262EA25A0539}">
      <dgm:prSet/>
      <dgm:spPr/>
      <dgm:t>
        <a:bodyPr/>
        <a:lstStyle/>
        <a:p>
          <a:endParaRPr lang="ru-RU"/>
        </a:p>
      </dgm:t>
    </dgm:pt>
    <dgm:pt modelId="{E86B4907-5D1F-4D86-A3F6-33A65F61ED1B}" type="sibTrans" cxnId="{C880E299-EE62-48E4-89A4-262EA25A0539}">
      <dgm:prSet/>
      <dgm:spPr/>
      <dgm:t>
        <a:bodyPr/>
        <a:lstStyle/>
        <a:p>
          <a:endParaRPr lang="ru-RU"/>
        </a:p>
      </dgm:t>
    </dgm:pt>
    <dgm:pt modelId="{E55EFCA1-71BE-49AB-8B7A-D82ED6F20095}">
      <dgm:prSet/>
      <dgm:spPr/>
      <dgm:t>
        <a:bodyPr/>
        <a:lstStyle/>
        <a:p>
          <a:r>
            <a:rPr lang="ru-RU" smtClean="0"/>
            <a:t>При   каком  условии  логарифмическая функция убывает ?</a:t>
          </a:r>
          <a:endParaRPr lang="ru-RU"/>
        </a:p>
      </dgm:t>
    </dgm:pt>
    <dgm:pt modelId="{95B894F3-7D72-4581-B1EA-40F8885B4157}" type="parTrans" cxnId="{56340141-2090-4FAE-A0C4-509A571562F0}">
      <dgm:prSet/>
      <dgm:spPr/>
      <dgm:t>
        <a:bodyPr/>
        <a:lstStyle/>
        <a:p>
          <a:endParaRPr lang="ru-RU"/>
        </a:p>
      </dgm:t>
    </dgm:pt>
    <dgm:pt modelId="{40C6DB1F-B699-47A2-AE0D-42C8E87B40CB}" type="sibTrans" cxnId="{56340141-2090-4FAE-A0C4-509A571562F0}">
      <dgm:prSet/>
      <dgm:spPr/>
      <dgm:t>
        <a:bodyPr/>
        <a:lstStyle/>
        <a:p>
          <a:endParaRPr lang="ru-RU"/>
        </a:p>
      </dgm:t>
    </dgm:pt>
    <dgm:pt modelId="{1608CDD6-4CFB-48C0-A890-0376E7218491}">
      <dgm:prSet/>
      <dgm:spPr/>
      <dgm:t>
        <a:bodyPr/>
        <a:lstStyle/>
        <a:p>
          <a:pPr algn="l"/>
          <a:r>
            <a:rPr lang="ru-RU" dirty="0" smtClean="0"/>
            <a:t>Сравните                    и  </a:t>
          </a:r>
          <a:endParaRPr lang="ru-RU" dirty="0"/>
        </a:p>
      </dgm:t>
    </dgm:pt>
    <dgm:pt modelId="{EFEFF168-C768-43AE-82E0-D10910ECD562}" type="parTrans" cxnId="{7C0EF6A3-829D-4BB7-8097-2B10FB49BDBD}">
      <dgm:prSet/>
      <dgm:spPr/>
      <dgm:t>
        <a:bodyPr/>
        <a:lstStyle/>
        <a:p>
          <a:endParaRPr lang="ru-RU"/>
        </a:p>
      </dgm:t>
    </dgm:pt>
    <dgm:pt modelId="{BF674B1A-6DAD-45E1-BB9D-A677EB980B64}" type="sibTrans" cxnId="{7C0EF6A3-829D-4BB7-8097-2B10FB49BDBD}">
      <dgm:prSet/>
      <dgm:spPr/>
      <dgm:t>
        <a:bodyPr/>
        <a:lstStyle/>
        <a:p>
          <a:endParaRPr lang="ru-RU"/>
        </a:p>
      </dgm:t>
    </dgm:pt>
    <dgm:pt modelId="{98F3D77D-BEE1-4DDE-9CE5-7D4265E5B313}">
      <dgm:prSet/>
      <dgm:spPr/>
      <dgm:t>
        <a:bodyPr/>
        <a:lstStyle/>
        <a:p>
          <a:r>
            <a:rPr lang="ru-RU" dirty="0" smtClean="0"/>
            <a:t>Какие  из  перечисленных функций являются убывающими </a:t>
          </a:r>
        </a:p>
        <a:p>
          <a:endParaRPr lang="ru-RU" dirty="0"/>
        </a:p>
      </dgm:t>
    </dgm:pt>
    <dgm:pt modelId="{1E684F25-E713-4331-90A5-E0FD01835EA6}" type="parTrans" cxnId="{F24ECB71-BA5F-48BF-9B13-74343BD19214}">
      <dgm:prSet/>
      <dgm:spPr/>
      <dgm:t>
        <a:bodyPr/>
        <a:lstStyle/>
        <a:p>
          <a:endParaRPr lang="ru-RU"/>
        </a:p>
      </dgm:t>
    </dgm:pt>
    <dgm:pt modelId="{25CC75F0-D84F-4301-B9F1-74381C0E5C57}" type="sibTrans" cxnId="{F24ECB71-BA5F-48BF-9B13-74343BD19214}">
      <dgm:prSet/>
      <dgm:spPr/>
      <dgm:t>
        <a:bodyPr/>
        <a:lstStyle/>
        <a:p>
          <a:endParaRPr lang="ru-RU"/>
        </a:p>
      </dgm:t>
    </dgm:pt>
    <dgm:pt modelId="{465E8608-E5F9-435A-9F91-12E76E0F6996}" type="pres">
      <dgm:prSet presAssocID="{C2F84970-0274-4CDC-897B-1720A6A9FE0D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76361C5-08D1-4ADB-BFC9-B7142877A367}" type="pres">
      <dgm:prSet presAssocID="{D2548685-E051-4D8A-851B-0872C5FBF867}" presName="root" presStyleCnt="0"/>
      <dgm:spPr/>
    </dgm:pt>
    <dgm:pt modelId="{4D5F5C33-82B0-4963-9601-E53B193D4EF5}" type="pres">
      <dgm:prSet presAssocID="{D2548685-E051-4D8A-851B-0872C5FBF867}" presName="rootComposite" presStyleCnt="0"/>
      <dgm:spPr/>
    </dgm:pt>
    <dgm:pt modelId="{E7FA7F80-016B-4555-8F9C-59236817B37F}" type="pres">
      <dgm:prSet presAssocID="{D2548685-E051-4D8A-851B-0872C5FBF867}" presName="rootText" presStyleLbl="node1" presStyleIdx="0" presStyleCnt="1" custScaleX="215638" custScaleY="127320" custLinFactX="-23801" custLinFactNeighborX="-100000" custLinFactNeighborY="-431"/>
      <dgm:spPr/>
      <dgm:t>
        <a:bodyPr/>
        <a:lstStyle/>
        <a:p>
          <a:endParaRPr lang="ru-RU"/>
        </a:p>
      </dgm:t>
    </dgm:pt>
    <dgm:pt modelId="{3D3C1BB0-1A2C-4C4D-B59E-15933D168BB1}" type="pres">
      <dgm:prSet presAssocID="{D2548685-E051-4D8A-851B-0872C5FBF867}" presName="rootConnector" presStyleLbl="node1" presStyleIdx="0" presStyleCnt="1"/>
      <dgm:spPr/>
      <dgm:t>
        <a:bodyPr/>
        <a:lstStyle/>
        <a:p>
          <a:endParaRPr lang="ru-RU"/>
        </a:p>
      </dgm:t>
    </dgm:pt>
    <dgm:pt modelId="{1DF5F817-C807-4805-9B2C-9D3A3166C9EF}" type="pres">
      <dgm:prSet presAssocID="{D2548685-E051-4D8A-851B-0872C5FBF867}" presName="childShape" presStyleCnt="0"/>
      <dgm:spPr/>
    </dgm:pt>
    <dgm:pt modelId="{400AC47C-8401-4ECE-BBF4-855B34E7BD29}" type="pres">
      <dgm:prSet presAssocID="{95B894F3-7D72-4581-B1EA-40F8885B4157}" presName="Name13" presStyleLbl="parChTrans1D2" presStyleIdx="0" presStyleCnt="3"/>
      <dgm:spPr/>
      <dgm:t>
        <a:bodyPr/>
        <a:lstStyle/>
        <a:p>
          <a:endParaRPr lang="ru-RU"/>
        </a:p>
      </dgm:t>
    </dgm:pt>
    <dgm:pt modelId="{3B7D9E6F-5E0C-44CD-B6CF-526C1048CB2A}" type="pres">
      <dgm:prSet presAssocID="{E55EFCA1-71BE-49AB-8B7A-D82ED6F20095}" presName="childText" presStyleLbl="bgAcc1" presStyleIdx="0" presStyleCnt="3" custScaleX="331212" custScaleY="127320" custLinFactNeighborX="-50974" custLinFactNeighborY="772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8FD7B86-F065-4A38-A6C3-B3BB44459C2A}" type="pres">
      <dgm:prSet presAssocID="{EFEFF168-C768-43AE-82E0-D10910ECD562}" presName="Name13" presStyleLbl="parChTrans1D2" presStyleIdx="1" presStyleCnt="3"/>
      <dgm:spPr/>
      <dgm:t>
        <a:bodyPr/>
        <a:lstStyle/>
        <a:p>
          <a:endParaRPr lang="ru-RU"/>
        </a:p>
      </dgm:t>
    </dgm:pt>
    <dgm:pt modelId="{D0E83843-D54A-4D25-9967-4ECF753623A5}" type="pres">
      <dgm:prSet presAssocID="{1608CDD6-4CFB-48C0-A890-0376E7218491}" presName="childText" presStyleLbl="bgAcc1" presStyleIdx="1" presStyleCnt="3" custScaleX="322669" custScaleY="92110" custLinFactNeighborX="-43819" custLinFactNeighborY="-720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959D0A1-36FA-4FB0-8212-B3397C96ABC2}" type="pres">
      <dgm:prSet presAssocID="{1E684F25-E713-4331-90A5-E0FD01835EA6}" presName="Name13" presStyleLbl="parChTrans1D2" presStyleIdx="2" presStyleCnt="3"/>
      <dgm:spPr/>
      <dgm:t>
        <a:bodyPr/>
        <a:lstStyle/>
        <a:p>
          <a:endParaRPr lang="ru-RU"/>
        </a:p>
      </dgm:t>
    </dgm:pt>
    <dgm:pt modelId="{E1C01FDB-FFE9-48B5-ACC9-FD58B37C8CAC}" type="pres">
      <dgm:prSet presAssocID="{98F3D77D-BEE1-4DDE-9CE5-7D4265E5B313}" presName="childText" presStyleLbl="bgAcc1" presStyleIdx="2" presStyleCnt="3" custScaleX="320403" custScaleY="127320" custLinFactNeighborX="-36663" custLinFactNeighborY="-1555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24ECB71-BA5F-48BF-9B13-74343BD19214}" srcId="{D2548685-E051-4D8A-851B-0872C5FBF867}" destId="{98F3D77D-BEE1-4DDE-9CE5-7D4265E5B313}" srcOrd="2" destOrd="0" parTransId="{1E684F25-E713-4331-90A5-E0FD01835EA6}" sibTransId="{25CC75F0-D84F-4301-B9F1-74381C0E5C57}"/>
    <dgm:cxn modelId="{C880E299-EE62-48E4-89A4-262EA25A0539}" srcId="{C2F84970-0274-4CDC-897B-1720A6A9FE0D}" destId="{D2548685-E051-4D8A-851B-0872C5FBF867}" srcOrd="0" destOrd="0" parTransId="{FC7C2110-B787-43B6-AD94-0BFB65231265}" sibTransId="{E86B4907-5D1F-4D86-A3F6-33A65F61ED1B}"/>
    <dgm:cxn modelId="{A2321CE0-95C7-4247-BDE0-4F1197E92385}" type="presOf" srcId="{C2F84970-0274-4CDC-897B-1720A6A9FE0D}" destId="{465E8608-E5F9-435A-9F91-12E76E0F6996}" srcOrd="0" destOrd="0" presId="urn:microsoft.com/office/officeart/2005/8/layout/hierarchy3"/>
    <dgm:cxn modelId="{CC35DE8A-3830-4BD0-A582-0E8AF9CDC207}" type="presOf" srcId="{98F3D77D-BEE1-4DDE-9CE5-7D4265E5B313}" destId="{E1C01FDB-FFE9-48B5-ACC9-FD58B37C8CAC}" srcOrd="0" destOrd="0" presId="urn:microsoft.com/office/officeart/2005/8/layout/hierarchy3"/>
    <dgm:cxn modelId="{7C0EF6A3-829D-4BB7-8097-2B10FB49BDBD}" srcId="{D2548685-E051-4D8A-851B-0872C5FBF867}" destId="{1608CDD6-4CFB-48C0-A890-0376E7218491}" srcOrd="1" destOrd="0" parTransId="{EFEFF168-C768-43AE-82E0-D10910ECD562}" sibTransId="{BF674B1A-6DAD-45E1-BB9D-A677EB980B64}"/>
    <dgm:cxn modelId="{56340141-2090-4FAE-A0C4-509A571562F0}" srcId="{D2548685-E051-4D8A-851B-0872C5FBF867}" destId="{E55EFCA1-71BE-49AB-8B7A-D82ED6F20095}" srcOrd="0" destOrd="0" parTransId="{95B894F3-7D72-4581-B1EA-40F8885B4157}" sibTransId="{40C6DB1F-B699-47A2-AE0D-42C8E87B40CB}"/>
    <dgm:cxn modelId="{A1AD2D89-309A-42D3-B613-ABF5C8F8F743}" type="presOf" srcId="{E55EFCA1-71BE-49AB-8B7A-D82ED6F20095}" destId="{3B7D9E6F-5E0C-44CD-B6CF-526C1048CB2A}" srcOrd="0" destOrd="0" presId="urn:microsoft.com/office/officeart/2005/8/layout/hierarchy3"/>
    <dgm:cxn modelId="{C93BA6FD-30C5-47CD-BCAD-0877AC73A9BE}" type="presOf" srcId="{D2548685-E051-4D8A-851B-0872C5FBF867}" destId="{E7FA7F80-016B-4555-8F9C-59236817B37F}" srcOrd="0" destOrd="0" presId="urn:microsoft.com/office/officeart/2005/8/layout/hierarchy3"/>
    <dgm:cxn modelId="{00B2562C-3A49-472B-B687-1043780089CF}" type="presOf" srcId="{EFEFF168-C768-43AE-82E0-D10910ECD562}" destId="{C8FD7B86-F065-4A38-A6C3-B3BB44459C2A}" srcOrd="0" destOrd="0" presId="urn:microsoft.com/office/officeart/2005/8/layout/hierarchy3"/>
    <dgm:cxn modelId="{008789A4-E835-490E-A0E1-9971D15045CC}" type="presOf" srcId="{95B894F3-7D72-4581-B1EA-40F8885B4157}" destId="{400AC47C-8401-4ECE-BBF4-855B34E7BD29}" srcOrd="0" destOrd="0" presId="urn:microsoft.com/office/officeart/2005/8/layout/hierarchy3"/>
    <dgm:cxn modelId="{D84DC637-66E5-4F0A-82B7-4FBC706401AD}" type="presOf" srcId="{1608CDD6-4CFB-48C0-A890-0376E7218491}" destId="{D0E83843-D54A-4D25-9967-4ECF753623A5}" srcOrd="0" destOrd="0" presId="urn:microsoft.com/office/officeart/2005/8/layout/hierarchy3"/>
    <dgm:cxn modelId="{70123F1C-210B-4514-87E6-8F6D5ECF7B30}" type="presOf" srcId="{1E684F25-E713-4331-90A5-E0FD01835EA6}" destId="{F959D0A1-36FA-4FB0-8212-B3397C96ABC2}" srcOrd="0" destOrd="0" presId="urn:microsoft.com/office/officeart/2005/8/layout/hierarchy3"/>
    <dgm:cxn modelId="{10D5BB66-645B-46E8-900E-4A3B57BD15E1}" type="presOf" srcId="{D2548685-E051-4D8A-851B-0872C5FBF867}" destId="{3D3C1BB0-1A2C-4C4D-B59E-15933D168BB1}" srcOrd="1" destOrd="0" presId="urn:microsoft.com/office/officeart/2005/8/layout/hierarchy3"/>
    <dgm:cxn modelId="{4394A528-4310-40A6-8E42-5FF0F6CDC301}" type="presParOf" srcId="{465E8608-E5F9-435A-9F91-12E76E0F6996}" destId="{376361C5-08D1-4ADB-BFC9-B7142877A367}" srcOrd="0" destOrd="0" presId="urn:microsoft.com/office/officeart/2005/8/layout/hierarchy3"/>
    <dgm:cxn modelId="{61E71526-4D8D-4B9C-9B50-9308B422C9BF}" type="presParOf" srcId="{376361C5-08D1-4ADB-BFC9-B7142877A367}" destId="{4D5F5C33-82B0-4963-9601-E53B193D4EF5}" srcOrd="0" destOrd="0" presId="urn:microsoft.com/office/officeart/2005/8/layout/hierarchy3"/>
    <dgm:cxn modelId="{293925C6-BB77-4DA0-A34F-1E330C05094C}" type="presParOf" srcId="{4D5F5C33-82B0-4963-9601-E53B193D4EF5}" destId="{E7FA7F80-016B-4555-8F9C-59236817B37F}" srcOrd="0" destOrd="0" presId="urn:microsoft.com/office/officeart/2005/8/layout/hierarchy3"/>
    <dgm:cxn modelId="{FE717B0B-0A89-408B-9135-CE661A1A4A00}" type="presParOf" srcId="{4D5F5C33-82B0-4963-9601-E53B193D4EF5}" destId="{3D3C1BB0-1A2C-4C4D-B59E-15933D168BB1}" srcOrd="1" destOrd="0" presId="urn:microsoft.com/office/officeart/2005/8/layout/hierarchy3"/>
    <dgm:cxn modelId="{A5B16C5D-7285-4436-B519-D47938C43DB5}" type="presParOf" srcId="{376361C5-08D1-4ADB-BFC9-B7142877A367}" destId="{1DF5F817-C807-4805-9B2C-9D3A3166C9EF}" srcOrd="1" destOrd="0" presId="urn:microsoft.com/office/officeart/2005/8/layout/hierarchy3"/>
    <dgm:cxn modelId="{0693B8B4-C126-4395-A465-754582639FBE}" type="presParOf" srcId="{1DF5F817-C807-4805-9B2C-9D3A3166C9EF}" destId="{400AC47C-8401-4ECE-BBF4-855B34E7BD29}" srcOrd="0" destOrd="0" presId="urn:microsoft.com/office/officeart/2005/8/layout/hierarchy3"/>
    <dgm:cxn modelId="{FE48C6A0-600B-4A3B-BD83-7812297E25BB}" type="presParOf" srcId="{1DF5F817-C807-4805-9B2C-9D3A3166C9EF}" destId="{3B7D9E6F-5E0C-44CD-B6CF-526C1048CB2A}" srcOrd="1" destOrd="0" presId="urn:microsoft.com/office/officeart/2005/8/layout/hierarchy3"/>
    <dgm:cxn modelId="{A2D522C4-1727-4224-BA67-3A08900AF4E8}" type="presParOf" srcId="{1DF5F817-C807-4805-9B2C-9D3A3166C9EF}" destId="{C8FD7B86-F065-4A38-A6C3-B3BB44459C2A}" srcOrd="2" destOrd="0" presId="urn:microsoft.com/office/officeart/2005/8/layout/hierarchy3"/>
    <dgm:cxn modelId="{B70E6032-ADBE-4664-8620-C40F2A7DAEE7}" type="presParOf" srcId="{1DF5F817-C807-4805-9B2C-9D3A3166C9EF}" destId="{D0E83843-D54A-4D25-9967-4ECF753623A5}" srcOrd="3" destOrd="0" presId="urn:microsoft.com/office/officeart/2005/8/layout/hierarchy3"/>
    <dgm:cxn modelId="{F05C9520-D449-4F5F-9345-015A8638B150}" type="presParOf" srcId="{1DF5F817-C807-4805-9B2C-9D3A3166C9EF}" destId="{F959D0A1-36FA-4FB0-8212-B3397C96ABC2}" srcOrd="4" destOrd="0" presId="urn:microsoft.com/office/officeart/2005/8/layout/hierarchy3"/>
    <dgm:cxn modelId="{BB5C6A84-9B4E-444E-A925-60683A193E2D}" type="presParOf" srcId="{1DF5F817-C807-4805-9B2C-9D3A3166C9EF}" destId="{E1C01FDB-FFE9-48B5-ACC9-FD58B37C8CAC}" srcOrd="5" destOrd="0" presId="urn:microsoft.com/office/officeart/2005/8/layout/hierarchy3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000FAC-CA8E-44E5-9641-FD749099AEDD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75F921-2DE9-444D-9A4E-3063FEB2E12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75F921-2DE9-444D-9A4E-3063FEB2E12A}" type="slidenum">
              <a:rPr lang="ru-RU" smtClean="0"/>
              <a:pPr/>
              <a:t>23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Равнобедренный треугольник 6"/>
          <p:cNvSpPr/>
          <p:nvPr/>
        </p:nvSpPr>
        <p:spPr>
          <a:xfrm rot="16200000">
            <a:off x="7554353" y="5254283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>
            <a:normAutofit/>
          </a:bodyPr>
          <a:lstStyle>
            <a:lvl1pPr algn="r">
              <a:defRPr sz="440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2656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50704"/>
            <a:ext cx="5791200" cy="365125"/>
          </a:xfrm>
        </p:spPr>
        <p:txBody>
          <a:bodyPr tIns="0" bIns="0" anchor="b"/>
          <a:lstStyle>
            <a:lvl1pPr algn="r">
              <a:defRPr sz="1100"/>
            </a:lvl1pPr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2247" y="5752307"/>
            <a:ext cx="502920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456" y="6480048"/>
            <a:ext cx="2133600" cy="301752"/>
          </a:xfrm>
        </p:spPr>
        <p:txBody>
          <a:bodyPr/>
          <a:lstStyle/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0831"/>
          </a:xfr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ый треугольник 8"/>
          <p:cNvSpPr/>
          <p:nvPr/>
        </p:nvSpPr>
        <p:spPr>
          <a:xfrm flipV="1">
            <a:off x="7034" y="7034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algn="ctr" defTabSz="914400" rtl="0" eaLnBrk="1" latinLnBrk="0" hangingPunct="1"/>
            <a:endParaRPr kumimoji="0"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 rot="5400000" flipV="1">
            <a:off x="7554353" y="309490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955632" y="6477000"/>
            <a:ext cx="2133600" cy="304800"/>
          </a:xfrm>
        </p:spPr>
        <p:txBody>
          <a:bodyPr/>
          <a:lstStyle/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6" y="6480969"/>
            <a:ext cx="4260056" cy="300831"/>
          </a:xfr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1056" y="809624"/>
            <a:ext cx="502920" cy="300831"/>
          </a:xfrm>
        </p:spPr>
        <p:txBody>
          <a:bodyPr/>
          <a:lstStyle/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rot="10800000">
            <a:off x="6468794" y="9381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V="1"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 anchor="ctr"/>
          <a:lstStyle>
            <a:lvl1pPr marL="0" algn="l">
              <a:buNone/>
              <a:defRPr sz="3600" b="1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 anchor="t"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  <p:transition advClick="0" advTm="5000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1752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0552" cy="301752"/>
          </a:xfrm>
        </p:spPr>
        <p:txBody>
          <a:bodyPr/>
          <a:lstStyle/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1104" cy="301752"/>
          </a:xfrm>
        </p:spPr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520" y="6483096"/>
            <a:ext cx="502920" cy="301752"/>
          </a:xfrm>
        </p:spPr>
        <p:txBody>
          <a:bodyPr/>
          <a:lstStyle>
            <a:lvl1pPr algn="ctr">
              <a:defRPr/>
            </a:lvl1pPr>
          </a:lstStyle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57200" y="6481890"/>
            <a:ext cx="4260056" cy="300831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 anchor="t"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976" y="6556248"/>
            <a:ext cx="2133600" cy="301752"/>
          </a:xfrm>
        </p:spPr>
        <p:txBody>
          <a:bodyPr/>
          <a:lstStyle>
            <a:lvl1pPr>
              <a:defRPr sz="900"/>
            </a:lvl1pPr>
          </a:lstStyle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856" y="6556248"/>
            <a:ext cx="5143120" cy="301752"/>
          </a:xfrm>
        </p:spPr>
        <p:txBody>
          <a:bodyPr/>
          <a:lstStyle>
            <a:lvl1pPr>
              <a:defRPr sz="9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6" y="6556248"/>
            <a:ext cx="502920" cy="301752"/>
          </a:xfrm>
        </p:spPr>
        <p:txBody>
          <a:bodyPr/>
          <a:lstStyle>
            <a:lvl1pPr>
              <a:defRPr sz="900"/>
            </a:lvl1pPr>
          </a:lstStyle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192" y="6556248"/>
            <a:ext cx="2103120" cy="301752"/>
          </a:xfrm>
        </p:spPr>
        <p:txBody>
          <a:bodyPr/>
          <a:lstStyle>
            <a:lvl1pPr>
              <a:defRPr sz="900"/>
            </a:lvl1pPr>
          </a:lstStyle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70432" y="6557169"/>
            <a:ext cx="4948072" cy="301752"/>
          </a:xfrm>
        </p:spPr>
        <p:txBody>
          <a:bodyPr/>
          <a:lstStyle>
            <a:lvl1pPr>
              <a:defRPr sz="9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7192" y="6556248"/>
            <a:ext cx="365760" cy="301752"/>
          </a:xfrm>
        </p:spPr>
        <p:txBody>
          <a:bodyPr/>
          <a:lstStyle>
            <a:lvl1pPr algn="ctr">
              <a:defRPr sz="900"/>
            </a:lvl1pPr>
          </a:lstStyle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 advTm="5000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7034" y="14068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8794" y="4948410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882808"/>
            <a:ext cx="8229600" cy="4572000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456" y="6480969"/>
            <a:ext cx="2133600" cy="301752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fld id="{EFD43B75-395E-4DA3-89D4-03F000732402}" type="datetimeFigureOut">
              <a:rPr lang="ru-RU" smtClean="0"/>
              <a:pPr/>
              <a:t>26.01.201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890"/>
            <a:ext cx="4260056" cy="300831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520" y="6480969"/>
            <a:ext cx="502920" cy="301752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923917D1-D382-43B0-9F6A-27E2776D009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ransition advClick="0" advTm="5000">
    <p:zoom/>
  </p:transition>
  <p:txStyles>
    <p:titleStyle>
      <a:lvl1pPr marL="484632" algn="l" rtl="0" eaLnBrk="1" latinLnBrk="0" hangingPunct="1">
        <a:spcBef>
          <a:spcPct val="0"/>
        </a:spcBef>
        <a:buNone/>
        <a:defRPr kumimoji="0" sz="4200" kern="1200">
          <a:ln w="6350">
            <a:solidFill>
              <a:schemeClr val="accent1">
                <a:shade val="43000"/>
              </a:schemeClr>
            </a:solidFill>
          </a:ln>
          <a:solidFill>
            <a:schemeClr val="accent1">
              <a:tint val="83000"/>
              <a:satMod val="150000"/>
            </a:schemeClr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448056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85750" algn="l" rtl="0" eaLnBrk="1" latinLnBrk="0" hangingPunct="1">
        <a:spcBef>
          <a:spcPct val="20000"/>
        </a:spcBef>
        <a:buClr>
          <a:schemeClr val="accent1"/>
        </a:buClr>
        <a:buSzPct val="95000"/>
        <a:buFont typeface="Verdana"/>
        <a:buChar char="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6424" indent="-228600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10312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9.xml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9.xml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diagramLayout" Target="../diagrams/layout9.xml"/><Relationship Id="rId11" Type="http://schemas.openxmlformats.org/officeDocument/2006/relationships/oleObject" Target="../embeddings/oleObject15.bin"/><Relationship Id="rId5" Type="http://schemas.openxmlformats.org/officeDocument/2006/relationships/diagramData" Target="../diagrams/data9.xml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0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diagramLayout" Target="../diagrams/layout10.xml"/><Relationship Id="rId5" Type="http://schemas.openxmlformats.org/officeDocument/2006/relationships/diagramData" Target="../diagrams/data10.xml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1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diagramLayout" Target="../diagrams/layout11.xml"/><Relationship Id="rId5" Type="http://schemas.openxmlformats.org/officeDocument/2006/relationships/diagramData" Target="../diagrams/data11.xml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2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diagramLayout" Target="../diagrams/layout12.xml"/><Relationship Id="rId5" Type="http://schemas.openxmlformats.org/officeDocument/2006/relationships/diagramData" Target="../diagrams/data12.xml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3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diagramLayout" Target="../diagrams/layout13.xml"/><Relationship Id="rId11" Type="http://schemas.openxmlformats.org/officeDocument/2006/relationships/oleObject" Target="../embeddings/oleObject23.bin"/><Relationship Id="rId5" Type="http://schemas.openxmlformats.org/officeDocument/2006/relationships/diagramData" Target="../diagrams/data13.xml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4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diagramLayout" Target="../diagrams/layout14.xml"/><Relationship Id="rId5" Type="http://schemas.openxmlformats.org/officeDocument/2006/relationships/diagramData" Target="../diagrams/data14.xml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6.xml"/><Relationship Id="rId3" Type="http://schemas.openxmlformats.org/officeDocument/2006/relationships/image" Target="../media/image2.jpeg"/><Relationship Id="rId7" Type="http://schemas.openxmlformats.org/officeDocument/2006/relationships/diagramColors" Target="../diagrams/colors15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5.xml"/><Relationship Id="rId11" Type="http://schemas.openxmlformats.org/officeDocument/2006/relationships/diagramColors" Target="../diagrams/colors16.xml"/><Relationship Id="rId5" Type="http://schemas.openxmlformats.org/officeDocument/2006/relationships/diagramLayout" Target="../diagrams/layout15.xml"/><Relationship Id="rId10" Type="http://schemas.openxmlformats.org/officeDocument/2006/relationships/diagramQuickStyle" Target="../diagrams/quickStyle16.xml"/><Relationship Id="rId4" Type="http://schemas.openxmlformats.org/officeDocument/2006/relationships/diagramData" Target="../diagrams/data15.xml"/><Relationship Id="rId9" Type="http://schemas.openxmlformats.org/officeDocument/2006/relationships/diagramLayout" Target="../diagrams/layout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7.xml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17.xml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12.vml"/><Relationship Id="rId6" Type="http://schemas.openxmlformats.org/officeDocument/2006/relationships/diagramLayout" Target="../diagrams/layout17.xml"/><Relationship Id="rId11" Type="http://schemas.openxmlformats.org/officeDocument/2006/relationships/oleObject" Target="../embeddings/oleObject27.bin"/><Relationship Id="rId5" Type="http://schemas.openxmlformats.org/officeDocument/2006/relationships/diagramData" Target="../diagrams/data17.xml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8.xml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43.bin"/><Relationship Id="rId7" Type="http://schemas.openxmlformats.org/officeDocument/2006/relationships/diagramQuickStyle" Target="../diagrams/quickStyle18.xml"/><Relationship Id="rId12" Type="http://schemas.openxmlformats.org/officeDocument/2006/relationships/diagramColors" Target="../diagrams/colors19.xml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3.vml"/><Relationship Id="rId6" Type="http://schemas.openxmlformats.org/officeDocument/2006/relationships/diagramLayout" Target="../diagrams/layout18.xml"/><Relationship Id="rId11" Type="http://schemas.openxmlformats.org/officeDocument/2006/relationships/diagramQuickStyle" Target="../diagrams/quickStyle19.xml"/><Relationship Id="rId5" Type="http://schemas.openxmlformats.org/officeDocument/2006/relationships/diagramData" Target="../diagrams/data18.xml"/><Relationship Id="rId15" Type="http://schemas.openxmlformats.org/officeDocument/2006/relationships/oleObject" Target="../embeddings/oleObject37.bin"/><Relationship Id="rId10" Type="http://schemas.openxmlformats.org/officeDocument/2006/relationships/diagramLayout" Target="../diagrams/layout19.xml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.jpeg"/><Relationship Id="rId9" Type="http://schemas.openxmlformats.org/officeDocument/2006/relationships/diagramData" Target="../diagrams/data19.xml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0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diagramLayout" Target="../diagrams/layout20.xml"/><Relationship Id="rId5" Type="http://schemas.openxmlformats.org/officeDocument/2006/relationships/diagramData" Target="../diagrams/data20.xml"/><Relationship Id="rId4" Type="http://schemas.openxmlformats.org/officeDocument/2006/relationships/image" Target="../media/image2.jpeg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diagramColors" Target="../diagrams/colors1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1.xml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21.xml"/><Relationship Id="rId12" Type="http://schemas.openxmlformats.org/officeDocument/2006/relationships/diagramColors" Target="../diagrams/colors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diagramLayout" Target="../diagrams/layout21.xml"/><Relationship Id="rId11" Type="http://schemas.openxmlformats.org/officeDocument/2006/relationships/diagramQuickStyle" Target="../diagrams/quickStyle22.xml"/><Relationship Id="rId5" Type="http://schemas.openxmlformats.org/officeDocument/2006/relationships/diagramData" Target="../diagrams/data21.xml"/><Relationship Id="rId15" Type="http://schemas.openxmlformats.org/officeDocument/2006/relationships/oleObject" Target="../embeddings/oleObject48.bin"/><Relationship Id="rId10" Type="http://schemas.openxmlformats.org/officeDocument/2006/relationships/diagramLayout" Target="../diagrams/layout22.xml"/><Relationship Id="rId4" Type="http://schemas.openxmlformats.org/officeDocument/2006/relationships/image" Target="../media/image2.jpeg"/><Relationship Id="rId9" Type="http://schemas.openxmlformats.org/officeDocument/2006/relationships/diagramData" Target="../diagrams/data22.xml"/><Relationship Id="rId1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3.xml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23.xml"/><Relationship Id="rId12" Type="http://schemas.openxmlformats.org/officeDocument/2006/relationships/diagramColors" Target="../diagrams/colors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diagramLayout" Target="../diagrams/layout23.xml"/><Relationship Id="rId11" Type="http://schemas.openxmlformats.org/officeDocument/2006/relationships/diagramQuickStyle" Target="../diagrams/quickStyle24.xml"/><Relationship Id="rId5" Type="http://schemas.openxmlformats.org/officeDocument/2006/relationships/diagramData" Target="../diagrams/data23.xml"/><Relationship Id="rId10" Type="http://schemas.openxmlformats.org/officeDocument/2006/relationships/diagramLayout" Target="../diagrams/layout24.xml"/><Relationship Id="rId4" Type="http://schemas.openxmlformats.org/officeDocument/2006/relationships/image" Target="../media/image2.jpeg"/><Relationship Id="rId9" Type="http://schemas.openxmlformats.org/officeDocument/2006/relationships/diagramData" Target="../diagrams/data24.xml"/><Relationship Id="rId1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5.xml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25.xml"/><Relationship Id="rId12" Type="http://schemas.openxmlformats.org/officeDocument/2006/relationships/diagramColors" Target="../diagrams/colors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diagramLayout" Target="../diagrams/layout25.xml"/><Relationship Id="rId11" Type="http://schemas.openxmlformats.org/officeDocument/2006/relationships/diagramQuickStyle" Target="../diagrams/quickStyle26.xml"/><Relationship Id="rId5" Type="http://schemas.openxmlformats.org/officeDocument/2006/relationships/diagramData" Target="../diagrams/data25.xml"/><Relationship Id="rId10" Type="http://schemas.openxmlformats.org/officeDocument/2006/relationships/diagramLayout" Target="../diagrams/layout26.xml"/><Relationship Id="rId4" Type="http://schemas.openxmlformats.org/officeDocument/2006/relationships/image" Target="../media/image2.jpeg"/><Relationship Id="rId9" Type="http://schemas.openxmlformats.org/officeDocument/2006/relationships/diagramData" Target="../diagrams/data26.xml"/><Relationship Id="rId14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7.xml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64.bin"/><Relationship Id="rId7" Type="http://schemas.openxmlformats.org/officeDocument/2006/relationships/diagramLayout" Target="../diagrams/layout27.xml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8.vml"/><Relationship Id="rId6" Type="http://schemas.openxmlformats.org/officeDocument/2006/relationships/diagramData" Target="../diagrams/data27.xml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3.jpeg"/><Relationship Id="rId9" Type="http://schemas.openxmlformats.org/officeDocument/2006/relationships/diagramColors" Target="../diagrams/colors27.xml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9.xml"/><Relationship Id="rId3" Type="http://schemas.openxmlformats.org/officeDocument/2006/relationships/image" Target="../media/image2.jpeg"/><Relationship Id="rId7" Type="http://schemas.openxmlformats.org/officeDocument/2006/relationships/diagramColors" Target="../diagrams/colors28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28.xml"/><Relationship Id="rId11" Type="http://schemas.openxmlformats.org/officeDocument/2006/relationships/diagramColors" Target="../diagrams/colors29.xml"/><Relationship Id="rId5" Type="http://schemas.openxmlformats.org/officeDocument/2006/relationships/diagramLayout" Target="../diagrams/layout28.xml"/><Relationship Id="rId10" Type="http://schemas.openxmlformats.org/officeDocument/2006/relationships/diagramQuickStyle" Target="../diagrams/quickStyle29.xml"/><Relationship Id="rId4" Type="http://schemas.openxmlformats.org/officeDocument/2006/relationships/diagramData" Target="../diagrams/data28.xml"/><Relationship Id="rId9" Type="http://schemas.openxmlformats.org/officeDocument/2006/relationships/diagramLayout" Target="../diagrams/layout2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diagramColors" Target="../diagrams/colors2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3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diagramLayout" Target="../diagrams/layout3.xml"/><Relationship Id="rId5" Type="http://schemas.openxmlformats.org/officeDocument/2006/relationships/diagramData" Target="../diagrams/data3.xml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4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diagramLayout" Target="../diagrams/layout4.xml"/><Relationship Id="rId5" Type="http://schemas.openxmlformats.org/officeDocument/2006/relationships/diagramData" Target="../diagrams/data4.xml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5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diagramLayout" Target="../diagrams/layout5.xml"/><Relationship Id="rId5" Type="http://schemas.openxmlformats.org/officeDocument/2006/relationships/diagramData" Target="../diagrams/data5.xml"/><Relationship Id="rId4" Type="http://schemas.openxmlformats.org/officeDocument/2006/relationships/image" Target="../media/image2.jpeg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diagramColors" Target="../diagrams/colors6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6.xml"/><Relationship Id="rId5" Type="http://schemas.openxmlformats.org/officeDocument/2006/relationships/diagramLayout" Target="../diagrams/layout6.xml"/><Relationship Id="rId4" Type="http://schemas.openxmlformats.org/officeDocument/2006/relationships/diagramData" Target="../diagrams/data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7.xml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diagramLayout" Target="../diagrams/layout7.xml"/><Relationship Id="rId5" Type="http://schemas.openxmlformats.org/officeDocument/2006/relationships/diagramData" Target="../diagrams/data7.xml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8.xml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.jpeg"/><Relationship Id="rId7" Type="http://schemas.openxmlformats.org/officeDocument/2006/relationships/diagramQuickStyle" Target="../diagrams/quickStyle8.xml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diagramLayout" Target="../diagrams/layout8.xml"/><Relationship Id="rId11" Type="http://schemas.openxmlformats.org/officeDocument/2006/relationships/oleObject" Target="../embeddings/oleObject10.bin"/><Relationship Id="rId5" Type="http://schemas.openxmlformats.org/officeDocument/2006/relationships/diagramData" Target="../diagrams/data8.xml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 shadeToTitle="1"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857884" y="0"/>
            <a:ext cx="3145573" cy="211982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71472" y="2357430"/>
            <a:ext cx="8286808" cy="207170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Bottom">
              <a:avLst>
                <a:gd name="adj" fmla="val 67655"/>
              </a:avLst>
            </a:prstTxWarp>
            <a:spAutoFit/>
            <a:scene3d>
              <a:camera prst="perspectiveFront"/>
              <a:lightRig rig="threePt" dir="t"/>
            </a:scene3d>
          </a:bodyPr>
          <a:lstStyle/>
          <a:p>
            <a:pPr algn="ctr"/>
            <a:r>
              <a:rPr lang="ru-RU" sz="5400" b="1" i="1" dirty="0" smtClean="0">
                <a:ln w="12700">
                  <a:solidFill>
                    <a:srgbClr val="00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Решение логарифмических </a:t>
            </a:r>
          </a:p>
          <a:p>
            <a:pPr algn="ctr"/>
            <a:r>
              <a:rPr lang="ru-RU" sz="5400" b="1" i="1" dirty="0" smtClean="0">
                <a:ln w="12700">
                  <a:solidFill>
                    <a:srgbClr val="00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уравнений</a:t>
            </a:r>
            <a:endParaRPr lang="ru-RU" sz="5400" b="1" i="1" dirty="0">
              <a:ln w="12700">
                <a:solidFill>
                  <a:srgbClr val="000000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4143372" y="4286256"/>
            <a:ext cx="5000628" cy="25717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ru-RU" i="1" dirty="0" smtClean="0">
                <a:solidFill>
                  <a:schemeClr val="tx1"/>
                </a:solidFill>
              </a:rPr>
              <a:t>Автор: </a:t>
            </a:r>
          </a:p>
          <a:p>
            <a:pPr algn="ctr">
              <a:lnSpc>
                <a:spcPct val="150000"/>
              </a:lnSpc>
            </a:pPr>
            <a:r>
              <a:rPr lang="ru-RU" i="1" dirty="0" smtClean="0">
                <a:solidFill>
                  <a:schemeClr val="tx1"/>
                </a:solidFill>
              </a:rPr>
              <a:t>Учитель </a:t>
            </a:r>
            <a:r>
              <a:rPr lang="ru-RU" i="1" dirty="0">
                <a:solidFill>
                  <a:schemeClr val="tx1"/>
                </a:solidFill>
              </a:rPr>
              <a:t>математики </a:t>
            </a:r>
            <a:r>
              <a:rPr lang="ru-RU" i="1" dirty="0" smtClean="0">
                <a:solidFill>
                  <a:schemeClr val="tx1"/>
                </a:solidFill>
              </a:rPr>
              <a:t>МОУ  СОШ №</a:t>
            </a:r>
            <a:r>
              <a:rPr lang="ru-RU" i="1" dirty="0">
                <a:solidFill>
                  <a:schemeClr val="tx1"/>
                </a:solidFill>
              </a:rPr>
              <a:t>28 </a:t>
            </a:r>
            <a:endParaRPr lang="ru-RU" i="1" dirty="0" smtClean="0">
              <a:solidFill>
                <a:schemeClr val="tx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ru-RU" i="1" dirty="0" smtClean="0">
                <a:solidFill>
                  <a:schemeClr val="tx1"/>
                </a:solidFill>
              </a:rPr>
              <a:t>Сидорина </a:t>
            </a:r>
            <a:r>
              <a:rPr lang="ru-RU" i="1" dirty="0">
                <a:solidFill>
                  <a:schemeClr val="tx1"/>
                </a:solidFill>
              </a:rPr>
              <a:t>Ольга Андреевна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  <a:scene3d>
            <a:camera prst="orthographicFront"/>
            <a:lightRig rig="threePt" dir="t"/>
          </a:scene3d>
          <a:sp3d extrusionH="76200" contourW="12700">
            <a:extrusionClr>
              <a:schemeClr val="accent1">
                <a:lumMod val="60000"/>
                <a:lumOff val="40000"/>
              </a:schemeClr>
            </a:extrusionClr>
            <a:contourClr>
              <a:schemeClr val="tx2">
                <a:lumMod val="60000"/>
                <a:lumOff val="4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3071802" y="4000504"/>
          <a:ext cx="1428760" cy="714380"/>
        </p:xfrm>
        <a:graphic>
          <a:graphicData uri="http://schemas.openxmlformats.org/presentationml/2006/ole">
            <p:oleObj spid="_x0000_s46081" name="Формула" r:id="rId9" imgW="558800" imgH="368300" progId="Equation.3">
              <p:embed/>
            </p:oleObj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5286380" y="4000504"/>
          <a:ext cx="1714512" cy="714380"/>
        </p:xfrm>
        <a:graphic>
          <a:graphicData uri="http://schemas.openxmlformats.org/presentationml/2006/ole">
            <p:oleObj spid="_x0000_s46083" name="Формула" r:id="rId10" imgW="558800" imgH="368300" progId="Equation.3">
              <p:embed/>
            </p:oleObj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285852" y="6000768"/>
          <a:ext cx="1571636" cy="500066"/>
        </p:xfrm>
        <a:graphic>
          <a:graphicData uri="http://schemas.openxmlformats.org/presentationml/2006/ole">
            <p:oleObj spid="_x0000_s46085" name="Формула" r:id="rId11" imgW="761669" imgH="241195" progId="Equation.3">
              <p:embed/>
            </p:oleObj>
          </a:graphicData>
        </a:graphic>
      </p:graphicFrame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3000364" y="6072206"/>
          <a:ext cx="1857388" cy="521808"/>
        </p:xfrm>
        <a:graphic>
          <a:graphicData uri="http://schemas.openxmlformats.org/presentationml/2006/ole">
            <p:oleObj spid="_x0000_s46087" name="Формула" r:id="rId12" imgW="710891" imgH="355446" progId="Equation.3">
              <p:embed/>
            </p:oleObj>
          </a:graphicData>
        </a:graphic>
      </p:graphicFrame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4797425" y="6011863"/>
          <a:ext cx="2336800" cy="620712"/>
        </p:xfrm>
        <a:graphic>
          <a:graphicData uri="http://schemas.openxmlformats.org/presentationml/2006/ole">
            <p:oleObj spid="_x0000_s46089" name="Формула" r:id="rId13" imgW="812520" imgH="35532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6" name="Схема 25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3786182" y="5643578"/>
          <a:ext cx="3357586" cy="571504"/>
        </p:xfrm>
        <a:graphic>
          <a:graphicData uri="http://schemas.openxmlformats.org/presentationml/2006/ole">
            <p:oleObj spid="_x0000_s47111" name="Формула" r:id="rId9" imgW="1091880" imgH="20304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6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4" name="Схема 13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428860" y="5072074"/>
          <a:ext cx="4929222" cy="571504"/>
        </p:xfrm>
        <a:graphic>
          <a:graphicData uri="http://schemas.openxmlformats.org/presentationml/2006/ole">
            <p:oleObj spid="_x0000_s52229" name="Формула" r:id="rId9" imgW="1853396" imgH="215806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0" name="Схема 19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857488" y="5429264"/>
          <a:ext cx="3857652" cy="642942"/>
        </p:xfrm>
        <a:graphic>
          <a:graphicData uri="http://schemas.openxmlformats.org/presentationml/2006/ole">
            <p:oleObj spid="_x0000_s53254" name="Формула" r:id="rId9" imgW="914400" imgH="20320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0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8" name="Схема 7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500694" y="3357562"/>
          <a:ext cx="1785950" cy="741594"/>
        </p:xfrm>
        <a:graphic>
          <a:graphicData uri="http://schemas.openxmlformats.org/presentationml/2006/ole">
            <p:oleObj spid="_x0000_s54275" name="Формула" r:id="rId9" imgW="596900" imgH="228600" progId="Equation.3">
              <p:embed/>
            </p:oleObj>
          </a:graphicData>
        </a:graphic>
      </p:graphicFrame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643174" y="5214950"/>
          <a:ext cx="4143404" cy="714380"/>
        </p:xfrm>
        <a:graphic>
          <a:graphicData uri="http://schemas.openxmlformats.org/presentationml/2006/ole">
            <p:oleObj spid="_x0000_s54277" name="Формула" r:id="rId10" imgW="723586" imgH="215806" progId="Equation.3">
              <p:embed/>
            </p:oleObj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3000364" y="3286124"/>
          <a:ext cx="1143008" cy="857256"/>
        </p:xfrm>
        <a:graphic>
          <a:graphicData uri="http://schemas.openxmlformats.org/presentationml/2006/ole">
            <p:oleObj spid="_x0000_s54279" name="Формула" r:id="rId11" imgW="304668" imgH="228501" progId="Equation.3">
              <p:embed/>
            </p:oleObj>
          </a:graphicData>
        </a:graphic>
      </p:graphicFrame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8" name="Схема 7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4786314" y="5143512"/>
          <a:ext cx="714380" cy="642942"/>
        </p:xfrm>
        <a:graphic>
          <a:graphicData uri="http://schemas.openxmlformats.org/presentationml/2006/ole">
            <p:oleObj spid="_x0000_s56321" name="Формула" r:id="rId9" imgW="228600" imgH="22860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8" name="Схема 7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Схема 16"/>
          <p:cNvGraphicFramePr/>
          <p:nvPr/>
        </p:nvGraphicFramePr>
        <p:xfrm>
          <a:off x="0" y="1142984"/>
          <a:ext cx="9144000" cy="57150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0" y="642918"/>
            <a:ext cx="6143636" cy="12144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Выполнив задание теста,  вы назовете имя видного немецкого ученого, который внес огромный вклад в развитие геометрического пространства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/>
        </p:nvGraphicFramePr>
        <p:xfrm>
          <a:off x="0" y="1928803"/>
          <a:ext cx="9144000" cy="5069356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4572000"/>
                <a:gridCol w="4572000"/>
              </a:tblGrid>
              <a:tr h="473931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Вариант 1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chemeClr val="tx1"/>
                          </a:solidFill>
                        </a:rPr>
                        <a:t>Вариант 2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6350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е )5    о)25     г)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м)8    </a:t>
                      </a:r>
                      <a:r>
                        <a:rPr kumimoji="0"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р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9    а)3.</a:t>
                      </a:r>
                    </a:p>
                  </a:txBody>
                  <a:tcPr/>
                </a:tc>
              </a:tr>
              <a:tr h="879495">
                <a:tc>
                  <a:txBody>
                    <a:bodyPr/>
                    <a:lstStyle/>
                    <a:p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     </a:t>
                      </a:r>
                    </a:p>
                    <a:p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    е) 3  о) -3 </a:t>
                      </a:r>
                      <a:r>
                        <a:rPr kumimoji="0"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р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 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м)1   </a:t>
                      </a:r>
                      <a:r>
                        <a:rPr kumimoji="0"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н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4    и)2.</a:t>
                      </a:r>
                    </a:p>
                  </a:txBody>
                  <a:tcPr/>
                </a:tc>
              </a:tr>
              <a:tr h="8894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 е ) 4    о) 2    г)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 smtClean="0"/>
                    </a:p>
                    <a:p>
                      <a:endParaRPr lang="ru-RU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м)3     а)1     и) 9</a:t>
                      </a:r>
                    </a:p>
                  </a:txBody>
                  <a:tcPr/>
                </a:tc>
              </a:tr>
              <a:tr h="87949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   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     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е ) 5  о) 25  </a:t>
                      </a:r>
                      <a:r>
                        <a:rPr kumimoji="0"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р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) 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 smtClean="0"/>
                    </a:p>
                    <a:p>
                      <a:endParaRPr lang="ru-RU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</a:t>
                      </a:r>
                      <a:r>
                        <a:rPr kumimoji="0"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р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)20    а)10    </a:t>
                      </a:r>
                      <a:r>
                        <a:rPr kumimoji="0"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н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1</a:t>
                      </a:r>
                    </a:p>
                  </a:txBody>
                  <a:tcPr/>
                </a:tc>
              </a:tr>
              <a:tr h="1143344">
                <a:tc>
                  <a:txBody>
                    <a:bodyPr/>
                    <a:lstStyle/>
                    <a:p>
                      <a:endParaRPr kumimoji="0" lang="ru-RU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  </a:t>
                      </a:r>
                    </a:p>
                    <a:p>
                      <a:pPr algn="r"/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е) 2  о) 3   г) 2,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 smtClean="0"/>
                    </a:p>
                    <a:p>
                      <a:endParaRPr lang="ru-RU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</a:t>
                      </a:r>
                      <a:r>
                        <a:rPr kumimoji="0"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р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3      а)1      </a:t>
                      </a:r>
                      <a:r>
                        <a:rPr kumimoji="0" lang="ru-RU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н</a:t>
                      </a:r>
                      <a:r>
                        <a:rPr kumimoji="0"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-3.</a:t>
                      </a:r>
                    </a:p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85720" y="2500306"/>
          <a:ext cx="1500198" cy="428628"/>
        </p:xfrm>
        <a:graphic>
          <a:graphicData uri="http://schemas.openxmlformats.org/presentationml/2006/ole">
            <p:oleObj spid="_x0000_s20487" name="Формула" r:id="rId9" imgW="660240" imgH="215640" progId="Equation.3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85720" y="3214686"/>
          <a:ext cx="2571768" cy="428628"/>
        </p:xfrm>
        <a:graphic>
          <a:graphicData uri="http://schemas.openxmlformats.org/presentationml/2006/ole">
            <p:oleObj spid="_x0000_s20488" name="Формула" r:id="rId10" imgW="1422360" imgH="228600" progId="Equation.3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85720" y="4071942"/>
          <a:ext cx="3143272" cy="642942"/>
        </p:xfrm>
        <a:graphic>
          <a:graphicData uri="http://schemas.openxmlformats.org/presentationml/2006/ole">
            <p:oleObj spid="_x0000_s20489" name="Формула" r:id="rId11" imgW="1549080" imgH="393480" progId="Equation.3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85720" y="5072074"/>
          <a:ext cx="2357454" cy="428628"/>
        </p:xfrm>
        <a:graphic>
          <a:graphicData uri="http://schemas.openxmlformats.org/presentationml/2006/ole">
            <p:oleObj spid="_x0000_s20490" name="Формула" r:id="rId12" imgW="1015920" imgH="228600" progId="Equation.3">
              <p:embed/>
            </p:oleObj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357158" y="6000768"/>
          <a:ext cx="2786082" cy="571504"/>
        </p:xfrm>
        <a:graphic>
          <a:graphicData uri="http://schemas.openxmlformats.org/presentationml/2006/ole">
            <p:oleObj spid="_x0000_s20492" name="Формула" r:id="rId13" imgW="1079280" imgH="342720" progId="Equation.3">
              <p:embed/>
            </p:oleObj>
          </a:graphicData>
        </a:graphic>
      </p:graphicFrame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4786314" y="2571744"/>
          <a:ext cx="1357322" cy="357190"/>
        </p:xfrm>
        <a:graphic>
          <a:graphicData uri="http://schemas.openxmlformats.org/presentationml/2006/ole">
            <p:oleObj spid="_x0000_s20493" name="Формула" r:id="rId14" imgW="634680" imgH="228600" progId="Equation.3">
              <p:embed/>
            </p:oleObj>
          </a:graphicData>
        </a:graphic>
      </p:graphicFrame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4714876" y="3286124"/>
          <a:ext cx="2428892" cy="357190"/>
        </p:xfrm>
        <a:graphic>
          <a:graphicData uri="http://schemas.openxmlformats.org/presentationml/2006/ole">
            <p:oleObj spid="_x0000_s20495" name="Формула" r:id="rId15" imgW="1409088" imgH="215806" progId="Equation.3">
              <p:embed/>
            </p:oleObj>
          </a:graphicData>
        </a:graphic>
      </p:graphicFrame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4643438" y="4214818"/>
          <a:ext cx="2286016" cy="357190"/>
        </p:xfrm>
        <a:graphic>
          <a:graphicData uri="http://schemas.openxmlformats.org/presentationml/2006/ole">
            <p:oleObj spid="_x0000_s20497" name="Формула" r:id="rId16" imgW="1155600" imgH="241200" progId="Equation.3">
              <p:embed/>
            </p:oleObj>
          </a:graphicData>
        </a:graphic>
      </p:graphicFrame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4643438" y="5143512"/>
          <a:ext cx="2143140" cy="428628"/>
        </p:xfrm>
        <a:graphic>
          <a:graphicData uri="http://schemas.openxmlformats.org/presentationml/2006/ole">
            <p:oleObj spid="_x0000_s20499" name="Формула" r:id="rId17" imgW="1066800" imgH="228600" progId="Equation.3">
              <p:embed/>
            </p:oleObj>
          </a:graphicData>
        </a:graphic>
      </p:graphicFrame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4643438" y="6000768"/>
          <a:ext cx="2571768" cy="571504"/>
        </p:xfrm>
        <a:graphic>
          <a:graphicData uri="http://schemas.openxmlformats.org/presentationml/2006/ole">
            <p:oleObj spid="_x0000_s20501" name="Формула" r:id="rId18" imgW="1066800" imgH="34290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subSp spid="_x0000_s2048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0487">
                                            <p:subSp spid="_x0000_s20487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subSp spid="_x0000_s20488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0488">
                                            <p:subSp spid="_x0000_s20488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>
                                            <p:subSp spid="_x0000_s2048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0489">
                                            <p:subSp spid="_x0000_s20489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subSp spid="_x0000_s20490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20490">
                                            <p:subSp spid="_x0000_s20490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subSp spid="_x0000_s20492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0492">
                                            <p:subSp spid="_x0000_s20492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  <p:bldP spid="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0" y="142856"/>
            <a:ext cx="6000761" cy="1428756"/>
            <a:chOff x="609146" y="-6590"/>
            <a:chExt cx="1417842" cy="138398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642897" y="-6590"/>
              <a:ext cx="1384091" cy="138398"/>
            </a:xfrm>
            <a:prstGeom prst="roundRect">
              <a:avLst>
                <a:gd name="adj" fmla="val 10000"/>
              </a:avLst>
            </a:prstGeom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shade val="8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Скругленный прямоугольник 4"/>
            <p:cNvSpPr/>
            <p:nvPr/>
          </p:nvSpPr>
          <p:spPr>
            <a:xfrm>
              <a:off x="609146" y="0"/>
              <a:ext cx="1413795" cy="11104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0160" rIns="15240" bIns="10160" numCol="1" spcCol="1270" anchor="ctr" anchorCtr="0">
              <a:noAutofit/>
            </a:bodyPr>
            <a:lstStyle/>
            <a:p>
              <a:pPr lvl="0" algn="ctr" defTabSz="355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200" b="1" i="1" kern="1200" dirty="0" smtClean="0">
                  <a:latin typeface="Times New Roman" pitchFamily="18" charset="0"/>
                  <a:cs typeface="Times New Roman" pitchFamily="18" charset="0"/>
                </a:rPr>
                <a:t>Самостоятельная работа </a:t>
              </a:r>
              <a:r>
                <a:rPr lang="ru-RU" sz="3200" b="1" i="1" dirty="0" smtClean="0">
                  <a:latin typeface="Times New Roman" pitchFamily="18" charset="0"/>
                  <a:cs typeface="Times New Roman" pitchFamily="18" charset="0"/>
                </a:rPr>
                <a:t>учащихся (по уровням)</a:t>
              </a:r>
              <a:endParaRPr lang="ru-RU" sz="3200" b="1" i="1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" name="Схема 10"/>
          <p:cNvGraphicFramePr/>
          <p:nvPr/>
        </p:nvGraphicFramePr>
        <p:xfrm>
          <a:off x="285720" y="2000240"/>
          <a:ext cx="8715436" cy="47149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357422" y="2500306"/>
          <a:ext cx="3929090" cy="357190"/>
        </p:xfrm>
        <a:graphic>
          <a:graphicData uri="http://schemas.openxmlformats.org/presentationml/2006/ole">
            <p:oleObj spid="_x0000_s18435" name="Формула" r:id="rId13" imgW="1320480" imgH="228600" progId="Equation.3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357422" y="2071678"/>
          <a:ext cx="4071966" cy="428628"/>
        </p:xfrm>
        <a:graphic>
          <a:graphicData uri="http://schemas.openxmlformats.org/presentationml/2006/ole">
            <p:oleObj spid="_x0000_s18436" name="Формула" r:id="rId14" imgW="1320480" imgH="228600" progId="Equation.3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357422" y="2857496"/>
          <a:ext cx="3857652" cy="571504"/>
        </p:xfrm>
        <a:graphic>
          <a:graphicData uri="http://schemas.openxmlformats.org/presentationml/2006/ole">
            <p:oleObj spid="_x0000_s18438" name="Формула" r:id="rId15" imgW="1993680" imgH="393480" progId="Equation.3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357422" y="3643314"/>
          <a:ext cx="4416440" cy="371475"/>
        </p:xfrm>
        <a:graphic>
          <a:graphicData uri="http://schemas.openxmlformats.org/presentationml/2006/ole">
            <p:oleObj spid="_x0000_s18439" name="Формула" r:id="rId16" imgW="1409400" imgH="228600" progId="Equation.3">
              <p:embed/>
            </p:oleObj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357422" y="4071942"/>
          <a:ext cx="4357718" cy="571504"/>
        </p:xfrm>
        <a:graphic>
          <a:graphicData uri="http://schemas.openxmlformats.org/presentationml/2006/ole">
            <p:oleObj spid="_x0000_s18442" name="Формула" r:id="rId17" imgW="1434960" imgH="393480" progId="Equation.3">
              <p:embed/>
            </p:oleObj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357422" y="4643446"/>
          <a:ext cx="4214842" cy="357190"/>
        </p:xfrm>
        <a:graphic>
          <a:graphicData uri="http://schemas.openxmlformats.org/presentationml/2006/ole">
            <p:oleObj spid="_x0000_s18443" name="Формула" r:id="rId18" imgW="1676160" imgH="228600" progId="Equation.3">
              <p:embed/>
            </p:oleObj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2370138" y="5286375"/>
          <a:ext cx="1260475" cy="428625"/>
        </p:xfrm>
        <a:graphic>
          <a:graphicData uri="http://schemas.openxmlformats.org/presentationml/2006/ole">
            <p:oleObj spid="_x0000_s18444" name="Формула" r:id="rId19" imgW="622080" imgH="228600" progId="Equation.3">
              <p:embed/>
            </p:oleObj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643306" y="5286388"/>
          <a:ext cx="2928958" cy="422276"/>
        </p:xfrm>
        <a:graphic>
          <a:graphicData uri="http://schemas.openxmlformats.org/presentationml/2006/ole">
            <p:oleObj spid="_x0000_s18445" name="Формула" r:id="rId20" imgW="1904760" imgH="279360" progId="Equation.3">
              <p:embed/>
            </p:oleObj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357422" y="5786454"/>
          <a:ext cx="4143404" cy="357190"/>
        </p:xfrm>
        <a:graphic>
          <a:graphicData uri="http://schemas.openxmlformats.org/presentationml/2006/ole">
            <p:oleObj spid="_x0000_s18446" name="Формула" r:id="rId21" imgW="2311200" imgH="228600" progId="Equation.3">
              <p:embed/>
            </p:oleObj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2371725" y="6286500"/>
          <a:ext cx="3900488" cy="357188"/>
        </p:xfrm>
        <a:graphic>
          <a:graphicData uri="http://schemas.openxmlformats.org/presentationml/2006/ole">
            <p:oleObj spid="_x0000_s18447" name="Формула" r:id="rId22" imgW="1790640" imgH="22860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0"/>
                            </p:stCondLst>
                            <p:childTnLst>
                              <p:par>
                                <p:cTn id="5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  <p:bldGraphic spid="11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pSp>
        <p:nvGrpSpPr>
          <p:cNvPr id="2" name="Группа 7"/>
          <p:cNvGrpSpPr/>
          <p:nvPr/>
        </p:nvGrpSpPr>
        <p:grpSpPr>
          <a:xfrm>
            <a:off x="0" y="285728"/>
            <a:ext cx="6072198" cy="1071570"/>
            <a:chOff x="609146" y="-6590"/>
            <a:chExt cx="1417842" cy="138398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642897" y="-6590"/>
              <a:ext cx="1384091" cy="138398"/>
            </a:xfrm>
            <a:prstGeom prst="roundRect">
              <a:avLst>
                <a:gd name="adj" fmla="val 10000"/>
              </a:avLst>
            </a:prstGeom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shade val="8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r>
                <a:rPr lang="ru-RU" sz="5400" b="1" i="1" dirty="0" smtClean="0"/>
                <a:t>Работа у доски</a:t>
              </a:r>
              <a:endParaRPr lang="ru-RU" sz="5400" b="1" i="1" dirty="0"/>
            </a:p>
          </p:txBody>
        </p:sp>
        <p:sp>
          <p:nvSpPr>
            <p:cNvPr id="10" name="Скругленный прямоугольник 4"/>
            <p:cNvSpPr/>
            <p:nvPr/>
          </p:nvSpPr>
          <p:spPr>
            <a:xfrm>
              <a:off x="609146" y="11268"/>
              <a:ext cx="1413795" cy="11104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0160" rIns="15240" bIns="10160" numCol="1" spcCol="1270" anchor="ctr" anchorCtr="0">
              <a:noAutofit/>
            </a:bodyPr>
            <a:lstStyle/>
            <a:p>
              <a:pPr lvl="0" algn="ctr" defTabSz="355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ru-RU" sz="4800" b="1" i="1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0" y="3643314"/>
          <a:ext cx="9144000" cy="3214686"/>
        </p:xfrm>
        <a:graphic>
          <a:graphicData uri="http://schemas.openxmlformats.org/presentationml/2006/ole">
            <p:oleObj spid="_x0000_s73733" name="Формула" r:id="rId9" imgW="1981200" imgH="69850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pSp>
        <p:nvGrpSpPr>
          <p:cNvPr id="2" name="Группа 7"/>
          <p:cNvGrpSpPr/>
          <p:nvPr/>
        </p:nvGrpSpPr>
        <p:grpSpPr>
          <a:xfrm>
            <a:off x="0" y="142856"/>
            <a:ext cx="6000761" cy="1571632"/>
            <a:chOff x="609146" y="-6590"/>
            <a:chExt cx="1417842" cy="138398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642897" y="-6590"/>
              <a:ext cx="1384091" cy="138398"/>
            </a:xfrm>
            <a:prstGeom prst="roundRect">
              <a:avLst>
                <a:gd name="adj" fmla="val 10000"/>
              </a:avLst>
            </a:prstGeom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shade val="8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Скругленный прямоугольник 4"/>
            <p:cNvSpPr/>
            <p:nvPr/>
          </p:nvSpPr>
          <p:spPr>
            <a:xfrm>
              <a:off x="609146" y="0"/>
              <a:ext cx="1413795" cy="11104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0160" rIns="15240" bIns="10160" numCol="1" spcCol="1270" anchor="ctr" anchorCtr="0">
              <a:noAutofit/>
            </a:bodyPr>
            <a:lstStyle/>
            <a:p>
              <a:pPr lvl="0" algn="ctr" defTabSz="355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200" b="1" i="1" kern="1200" dirty="0" smtClean="0">
                  <a:latin typeface="Times New Roman" pitchFamily="18" charset="0"/>
                  <a:cs typeface="Times New Roman" pitchFamily="18" charset="0"/>
                </a:rPr>
                <a:t>Самостоятельная работа </a:t>
              </a:r>
              <a:r>
                <a:rPr lang="ru-RU" sz="3200" b="1" i="1" dirty="0" smtClean="0">
                  <a:latin typeface="Times New Roman" pitchFamily="18" charset="0"/>
                  <a:cs typeface="Times New Roman" pitchFamily="18" charset="0"/>
                </a:rPr>
                <a:t>учащихся (по уровням)</a:t>
              </a:r>
            </a:p>
            <a:p>
              <a:pPr lvl="0" algn="ctr" defTabSz="355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200" b="1" i="1" kern="1200" dirty="0" smtClean="0">
                  <a:latin typeface="Times New Roman" pitchFamily="18" charset="0"/>
                  <a:cs typeface="Times New Roman" pitchFamily="18" charset="0"/>
                </a:rPr>
                <a:t>Листы самоконтроля</a:t>
              </a:r>
              <a:endParaRPr lang="ru-RU" sz="3200" b="1" i="1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" name="Схема 10"/>
          <p:cNvGraphicFramePr/>
          <p:nvPr/>
        </p:nvGraphicFramePr>
        <p:xfrm>
          <a:off x="2714612" y="1857364"/>
          <a:ext cx="2500330" cy="571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857224" y="2571744"/>
          <a:ext cx="7286676" cy="1643062"/>
        </p:xfrm>
        <a:graphic>
          <a:graphicData uri="http://schemas.openxmlformats.org/presentationml/2006/ole">
            <p:oleObj spid="_x0000_s21516" name="Формула" r:id="rId13" imgW="4254480" imgH="1384200" progId="Equation.3">
              <p:embed/>
            </p:oleObj>
          </a:graphicData>
        </a:graphic>
      </p:graphicFrame>
      <p:sp>
        <p:nvSpPr>
          <p:cNvPr id="24" name="Овал 23"/>
          <p:cNvSpPr/>
          <p:nvPr/>
        </p:nvSpPr>
        <p:spPr>
          <a:xfrm>
            <a:off x="0" y="3071810"/>
            <a:ext cx="714348" cy="642942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dirty="0" smtClean="0">
                <a:ln w="18415" cmpd="sng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endParaRPr lang="ru-RU" sz="3600" dirty="0">
              <a:ln w="18415" cmpd="sng">
                <a:solidFill>
                  <a:sysClr val="windowText" lastClr="000000"/>
                </a:solidFill>
                <a:prstDash val="solid"/>
              </a:ln>
              <a:solidFill>
                <a:sysClr val="windowText" lastClr="00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0" y="4429132"/>
            <a:ext cx="714380" cy="571504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ru-RU" sz="3200" b="1" dirty="0">
              <a:ln w="12700">
                <a:solidFill>
                  <a:sysClr val="windowText" lastClr="000000"/>
                </a:solidFill>
                <a:prstDash val="solid"/>
              </a:ln>
              <a:solidFill>
                <a:sysClr val="windowText" lastClr="0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857224" y="4357694"/>
          <a:ext cx="3500462" cy="857256"/>
        </p:xfrm>
        <a:graphic>
          <a:graphicData uri="http://schemas.openxmlformats.org/presentationml/2006/ole">
            <p:oleObj spid="_x0000_s21518" name="Формула" r:id="rId14" imgW="2197100" imgH="635000" progId="Equation.3">
              <p:embed/>
            </p:oleObj>
          </a:graphicData>
        </a:graphic>
      </p:graphicFrame>
      <p:sp>
        <p:nvSpPr>
          <p:cNvPr id="28" name="Овал 27"/>
          <p:cNvSpPr/>
          <p:nvPr/>
        </p:nvSpPr>
        <p:spPr>
          <a:xfrm>
            <a:off x="0" y="5786454"/>
            <a:ext cx="714380" cy="571504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3</a:t>
            </a:r>
            <a:endParaRPr lang="ru-RU" sz="3200" b="1" dirty="0">
              <a:ln w="12700">
                <a:solidFill>
                  <a:sysClr val="windowText" lastClr="000000"/>
                </a:solidFill>
                <a:prstDash val="solid"/>
              </a:ln>
              <a:solidFill>
                <a:sysClr val="windowText" lastClr="0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785786" y="5214951"/>
          <a:ext cx="7072362" cy="1643050"/>
        </p:xfrm>
        <a:graphic>
          <a:graphicData uri="http://schemas.openxmlformats.org/presentationml/2006/ole">
            <p:oleObj spid="_x0000_s21520" name="Формула" r:id="rId15" imgW="5651500" imgH="147320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  <p:bldGraphic spid="11" grpId="0">
        <p:bldAsOne/>
      </p:bldGraphic>
      <p:bldP spid="24" grpId="0" animBg="1"/>
      <p:bldP spid="25" grpId="0" animBg="1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pSp>
        <p:nvGrpSpPr>
          <p:cNvPr id="2" name="Группа 7"/>
          <p:cNvGrpSpPr/>
          <p:nvPr/>
        </p:nvGrpSpPr>
        <p:grpSpPr>
          <a:xfrm>
            <a:off x="0" y="142856"/>
            <a:ext cx="6000761" cy="1571632"/>
            <a:chOff x="609146" y="-6590"/>
            <a:chExt cx="1417842" cy="138398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642897" y="-6590"/>
              <a:ext cx="1384091" cy="138398"/>
            </a:xfrm>
            <a:prstGeom prst="roundRect">
              <a:avLst>
                <a:gd name="adj" fmla="val 10000"/>
              </a:avLst>
            </a:prstGeom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shade val="8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Скругленный прямоугольник 4"/>
            <p:cNvSpPr/>
            <p:nvPr/>
          </p:nvSpPr>
          <p:spPr>
            <a:xfrm>
              <a:off x="609146" y="0"/>
              <a:ext cx="1413795" cy="11104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0160" rIns="15240" bIns="10160" numCol="1" spcCol="1270" anchor="ctr" anchorCtr="0">
              <a:noAutofit/>
            </a:bodyPr>
            <a:lstStyle/>
            <a:p>
              <a:pPr lvl="0" algn="ctr" defTabSz="355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200" b="1" i="1" kern="1200" dirty="0" smtClean="0">
                  <a:latin typeface="Times New Roman" pitchFamily="18" charset="0"/>
                  <a:cs typeface="Times New Roman" pitchFamily="18" charset="0"/>
                </a:rPr>
                <a:t>Самостоятельная работа </a:t>
              </a:r>
              <a:r>
                <a:rPr lang="ru-RU" sz="3200" b="1" i="1" dirty="0" smtClean="0">
                  <a:latin typeface="Times New Roman" pitchFamily="18" charset="0"/>
                  <a:cs typeface="Times New Roman" pitchFamily="18" charset="0"/>
                </a:rPr>
                <a:t>учащихся (по уровням)</a:t>
              </a:r>
            </a:p>
            <a:p>
              <a:pPr lvl="0" algn="ctr" defTabSz="355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200" b="1" i="1" kern="1200" dirty="0" smtClean="0">
                  <a:latin typeface="Times New Roman" pitchFamily="18" charset="0"/>
                  <a:cs typeface="Times New Roman" pitchFamily="18" charset="0"/>
                </a:rPr>
                <a:t>Листы самоконтроля</a:t>
              </a:r>
              <a:endParaRPr lang="ru-RU" sz="3200" b="1" i="1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" name="Схема 10"/>
          <p:cNvGraphicFramePr/>
          <p:nvPr/>
        </p:nvGraphicFramePr>
        <p:xfrm>
          <a:off x="2714612" y="1857364"/>
          <a:ext cx="2643206" cy="571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357158" y="2500306"/>
            <a:ext cx="714348" cy="642942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dirty="0" smtClean="0">
                <a:ln w="18415" cmpd="sng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endParaRPr lang="ru-RU" sz="3600" dirty="0">
              <a:ln w="18415" cmpd="sng">
                <a:solidFill>
                  <a:sysClr val="windowText" lastClr="000000"/>
                </a:solidFill>
                <a:prstDash val="solid"/>
              </a:ln>
              <a:solidFill>
                <a:sysClr val="windowText" lastClr="00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357158" y="3571876"/>
            <a:ext cx="714380" cy="571504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ru-RU" sz="3200" b="1" dirty="0">
              <a:ln w="12700">
                <a:solidFill>
                  <a:sysClr val="windowText" lastClr="000000"/>
                </a:solidFill>
                <a:prstDash val="solid"/>
              </a:ln>
              <a:solidFill>
                <a:sysClr val="windowText" lastClr="0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357158" y="5143512"/>
            <a:ext cx="714380" cy="571504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3</a:t>
            </a:r>
            <a:endParaRPr lang="ru-RU" sz="3200" b="1" dirty="0">
              <a:ln w="12700">
                <a:solidFill>
                  <a:sysClr val="windowText" lastClr="000000"/>
                </a:solidFill>
                <a:prstDash val="solid"/>
              </a:ln>
              <a:solidFill>
                <a:sysClr val="windowText" lastClr="0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357290" y="2571744"/>
          <a:ext cx="5219700" cy="2000264"/>
        </p:xfrm>
        <a:graphic>
          <a:graphicData uri="http://schemas.openxmlformats.org/presentationml/2006/ole">
            <p:oleObj spid="_x0000_s23557" name="Формула" r:id="rId13" imgW="5219700" imgH="2133600" progId="Equation.3">
              <p:embed/>
            </p:oleObj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357290" y="4581525"/>
          <a:ext cx="4238625" cy="2276475"/>
        </p:xfrm>
        <a:graphic>
          <a:graphicData uri="http://schemas.openxmlformats.org/presentationml/2006/ole">
            <p:oleObj spid="_x0000_s23559" name="Формула" r:id="rId14" imgW="4241800" imgH="227330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  <p:bldGraphic spid="11" grpId="0">
        <p:bldAsOne/>
      </p:bldGraphic>
      <p:bldP spid="24" grpId="0" animBg="1"/>
      <p:bldP spid="25" grpId="0" animBg="1"/>
      <p:bldP spid="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pSp>
        <p:nvGrpSpPr>
          <p:cNvPr id="2" name="Группа 7"/>
          <p:cNvGrpSpPr/>
          <p:nvPr/>
        </p:nvGrpSpPr>
        <p:grpSpPr>
          <a:xfrm>
            <a:off x="0" y="142856"/>
            <a:ext cx="6000761" cy="1571632"/>
            <a:chOff x="609146" y="-6590"/>
            <a:chExt cx="1417842" cy="138398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642897" y="-6590"/>
              <a:ext cx="1384091" cy="138398"/>
            </a:xfrm>
            <a:prstGeom prst="roundRect">
              <a:avLst>
                <a:gd name="adj" fmla="val 10000"/>
              </a:avLst>
            </a:prstGeom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shade val="8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Скругленный прямоугольник 4"/>
            <p:cNvSpPr/>
            <p:nvPr/>
          </p:nvSpPr>
          <p:spPr>
            <a:xfrm>
              <a:off x="609146" y="0"/>
              <a:ext cx="1413795" cy="11104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0160" rIns="15240" bIns="10160" numCol="1" spcCol="1270" anchor="ctr" anchorCtr="0">
              <a:noAutofit/>
            </a:bodyPr>
            <a:lstStyle/>
            <a:p>
              <a:pPr lvl="0" algn="ctr" defTabSz="355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200" b="1" i="1" kern="1200" dirty="0" smtClean="0">
                  <a:latin typeface="Times New Roman" pitchFamily="18" charset="0"/>
                  <a:cs typeface="Times New Roman" pitchFamily="18" charset="0"/>
                </a:rPr>
                <a:t>Самостоятельная работа </a:t>
              </a:r>
              <a:r>
                <a:rPr lang="ru-RU" sz="3200" b="1" i="1" dirty="0" smtClean="0">
                  <a:latin typeface="Times New Roman" pitchFamily="18" charset="0"/>
                  <a:cs typeface="Times New Roman" pitchFamily="18" charset="0"/>
                </a:rPr>
                <a:t>учащихся (по уровням)</a:t>
              </a:r>
            </a:p>
            <a:p>
              <a:pPr lvl="0" algn="ctr" defTabSz="355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200" b="1" i="1" kern="1200" dirty="0" smtClean="0">
                  <a:latin typeface="Times New Roman" pitchFamily="18" charset="0"/>
                  <a:cs typeface="Times New Roman" pitchFamily="18" charset="0"/>
                </a:rPr>
                <a:t>Листы самоконтроля</a:t>
              </a:r>
              <a:endParaRPr lang="ru-RU" sz="3200" b="1" i="1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1" name="Схема 10"/>
          <p:cNvGraphicFramePr/>
          <p:nvPr/>
        </p:nvGraphicFramePr>
        <p:xfrm>
          <a:off x="2714612" y="1857364"/>
          <a:ext cx="2643206" cy="571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214282" y="2571744"/>
            <a:ext cx="714348" cy="642942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dirty="0" smtClean="0">
                <a:ln w="18415" cmpd="sng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endParaRPr lang="ru-RU" sz="3600" dirty="0">
              <a:ln w="18415" cmpd="sng">
                <a:solidFill>
                  <a:sysClr val="windowText" lastClr="000000"/>
                </a:solidFill>
                <a:prstDash val="solid"/>
              </a:ln>
              <a:solidFill>
                <a:sysClr val="windowText" lastClr="00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214282" y="4357694"/>
            <a:ext cx="714380" cy="571504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2</a:t>
            </a:r>
            <a:endParaRPr lang="ru-RU" sz="3200" b="1" dirty="0">
              <a:ln w="12700">
                <a:solidFill>
                  <a:sysClr val="windowText" lastClr="000000"/>
                </a:solidFill>
                <a:prstDash val="solid"/>
              </a:ln>
              <a:solidFill>
                <a:sysClr val="windowText" lastClr="0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214282" y="5857892"/>
            <a:ext cx="714380" cy="571504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ysClr val="windowText" lastClr="0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3</a:t>
            </a:r>
            <a:endParaRPr lang="ru-RU" sz="3200" b="1" dirty="0">
              <a:ln w="12700">
                <a:solidFill>
                  <a:sysClr val="windowText" lastClr="000000"/>
                </a:solidFill>
                <a:prstDash val="solid"/>
              </a:ln>
              <a:solidFill>
                <a:sysClr val="windowText" lastClr="0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000100" y="2428868"/>
          <a:ext cx="6130925" cy="2943225"/>
        </p:xfrm>
        <a:graphic>
          <a:graphicData uri="http://schemas.openxmlformats.org/presentationml/2006/ole">
            <p:oleObj spid="_x0000_s24580" name="Формула" r:id="rId13" imgW="5410080" imgH="2743200" progId="Equation.3">
              <p:embed/>
            </p:oleObj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000100" y="5514975"/>
          <a:ext cx="6057900" cy="1343025"/>
        </p:xfrm>
        <a:graphic>
          <a:graphicData uri="http://schemas.openxmlformats.org/presentationml/2006/ole">
            <p:oleObj spid="_x0000_s24581" name="Формула" r:id="rId14" imgW="5308600" imgH="111760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  <p:bldGraphic spid="11" grpId="0">
        <p:bldAsOne/>
      </p:bldGraphic>
      <p:bldP spid="24" grpId="0" animBg="1"/>
      <p:bldP spid="25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214282" y="4286256"/>
          <a:ext cx="2214578" cy="24288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0" y="214290"/>
            <a:ext cx="6000760" cy="1000132"/>
            <a:chOff x="642904" y="0"/>
            <a:chExt cx="1384091" cy="138398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642904" y="0"/>
              <a:ext cx="1384091" cy="138398"/>
            </a:xfrm>
            <a:prstGeom prst="roundRect">
              <a:avLst>
                <a:gd name="adj" fmla="val 10000"/>
              </a:avLst>
            </a:prstGeom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shade val="8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Скругленный прямоугольник 4"/>
            <p:cNvSpPr/>
            <p:nvPr/>
          </p:nvSpPr>
          <p:spPr>
            <a:xfrm>
              <a:off x="646958" y="4054"/>
              <a:ext cx="1375983" cy="130290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5240" tIns="10160" rIns="15240" bIns="10160" numCol="1" spcCol="1270" anchor="ctr" anchorCtr="0">
              <a:noAutofit/>
            </a:bodyPr>
            <a:lstStyle/>
            <a:p>
              <a:pPr lvl="0" algn="ctr" defTabSz="355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400" b="1" i="1" dirty="0" smtClean="0"/>
                <a:t>Формула перехода к новому основанию логарифма</a:t>
              </a:r>
              <a:endParaRPr lang="ru-RU" sz="4000" b="1" i="1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42844" y="1214422"/>
          <a:ext cx="2946818" cy="714380"/>
        </p:xfrm>
        <a:graphic>
          <a:graphicData uri="http://schemas.openxmlformats.org/presentationml/2006/ole">
            <p:oleObj spid="_x0000_s1031" name="Формула" r:id="rId10" imgW="1104840" imgH="431640" progId="Equation.3">
              <p:embed/>
            </p:oleObj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071802" y="1357298"/>
            <a:ext cx="452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&gt;0</a:t>
            </a:r>
            <a:endParaRPr lang="ru-RU" dirty="0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0" y="1928802"/>
          <a:ext cx="5786446" cy="642942"/>
        </p:xfrm>
        <a:graphic>
          <a:graphicData uri="http://schemas.openxmlformats.org/presentationml/2006/ole">
            <p:oleObj spid="_x0000_s1034" name="Формула" r:id="rId11" imgW="4038480" imgH="431640" progId="Equation.3">
              <p:embed/>
            </p:oleObj>
          </a:graphicData>
        </a:graphic>
      </p:graphicFrame>
      <p:sp>
        <p:nvSpPr>
          <p:cNvPr id="23" name="Выноска-облако 22"/>
          <p:cNvSpPr/>
          <p:nvPr/>
        </p:nvSpPr>
        <p:spPr>
          <a:xfrm>
            <a:off x="2428860" y="2357430"/>
            <a:ext cx="6715140" cy="4500570"/>
          </a:xfrm>
          <a:prstGeom prst="cloudCallout">
            <a:avLst>
              <a:gd name="adj1" fmla="val -63202"/>
              <a:gd name="adj2" fmla="val -1038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0" y="457200"/>
          <a:ext cx="114300" cy="219075"/>
        </p:xfrm>
        <a:graphic>
          <a:graphicData uri="http://schemas.openxmlformats.org/presentationml/2006/ole">
            <p:oleObj spid="_x0000_s1065" name="Формула" r:id="rId12" imgW="114151" imgH="215619" progId="Equation.3">
              <p:embed/>
            </p:oleObj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3508375" y="3286125"/>
          <a:ext cx="1770063" cy="390525"/>
        </p:xfrm>
        <a:graphic>
          <a:graphicData uri="http://schemas.openxmlformats.org/presentationml/2006/ole">
            <p:oleObj spid="_x0000_s1064" name="Формула" r:id="rId13" imgW="1523880" imgH="393480" progId="Equation.3">
              <p:embed/>
            </p:oleObj>
          </a:graphicData>
        </a:graphic>
      </p:graphicFrame>
      <p:sp>
        <p:nvSpPr>
          <p:cNvPr id="1066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67" name="Rectangle 43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71" name="Rectangle 47"/>
          <p:cNvSpPr>
            <a:spLocks noChangeArrowheads="1"/>
          </p:cNvSpPr>
          <p:nvPr/>
        </p:nvSpPr>
        <p:spPr bwMode="auto">
          <a:xfrm>
            <a:off x="5286380" y="3286124"/>
            <a:ext cx="18573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ОДЗ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: x&gt;0,x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6357950" y="3357562"/>
          <a:ext cx="220662" cy="168275"/>
        </p:xfrm>
        <a:graphic>
          <a:graphicData uri="http://schemas.openxmlformats.org/presentationml/2006/ole">
            <p:oleObj spid="_x0000_s1073" name="Формула" r:id="rId14" imgW="215640" imgH="164880" progId="Equation.3">
              <p:embed/>
            </p:oleObj>
          </a:graphicData>
        </a:graphic>
      </p:graphicFrame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6" name="Object 52"/>
          <p:cNvGraphicFramePr>
            <a:graphicFrameLocks noChangeAspect="1"/>
          </p:cNvGraphicFramePr>
          <p:nvPr/>
        </p:nvGraphicFramePr>
        <p:xfrm>
          <a:off x="3357554" y="3786190"/>
          <a:ext cx="1533525" cy="390525"/>
        </p:xfrm>
        <a:graphic>
          <a:graphicData uri="http://schemas.openxmlformats.org/presentationml/2006/ole">
            <p:oleObj spid="_x0000_s1076" name="Формула" r:id="rId15" imgW="1536033" imgH="393529" progId="Equation.3">
              <p:embed/>
            </p:oleObj>
          </a:graphicData>
        </a:graphic>
      </p:graphicFrame>
      <p:sp>
        <p:nvSpPr>
          <p:cNvPr id="1079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81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0" name="Object 56"/>
          <p:cNvGraphicFramePr>
            <a:graphicFrameLocks noChangeAspect="1"/>
          </p:cNvGraphicFramePr>
          <p:nvPr/>
        </p:nvGraphicFramePr>
        <p:xfrm>
          <a:off x="4929190" y="3786190"/>
          <a:ext cx="1643074" cy="428625"/>
        </p:xfrm>
        <a:graphic>
          <a:graphicData uri="http://schemas.openxmlformats.org/presentationml/2006/ole">
            <p:oleObj spid="_x0000_s1080" name="Формула" r:id="rId16" imgW="1459866" imgH="431613" progId="Equation.3">
              <p:embed/>
            </p:oleObj>
          </a:graphicData>
        </a:graphic>
      </p:graphicFrame>
      <p:sp>
        <p:nvSpPr>
          <p:cNvPr id="1083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2" name="Object 58"/>
          <p:cNvGraphicFramePr>
            <a:graphicFrameLocks noChangeAspect="1"/>
          </p:cNvGraphicFramePr>
          <p:nvPr/>
        </p:nvGraphicFramePr>
        <p:xfrm>
          <a:off x="6643702" y="3786190"/>
          <a:ext cx="1590675" cy="457200"/>
        </p:xfrm>
        <a:graphic>
          <a:graphicData uri="http://schemas.openxmlformats.org/presentationml/2006/ole">
            <p:oleObj spid="_x0000_s1082" name="Формула" r:id="rId17" imgW="1587500" imgH="457200" progId="Equation.3">
              <p:embed/>
            </p:oleObj>
          </a:graphicData>
        </a:graphic>
      </p:graphicFrame>
      <p:sp>
        <p:nvSpPr>
          <p:cNvPr id="1085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4" name="Object 60"/>
          <p:cNvGraphicFramePr>
            <a:graphicFrameLocks noChangeAspect="1"/>
          </p:cNvGraphicFramePr>
          <p:nvPr/>
        </p:nvGraphicFramePr>
        <p:xfrm>
          <a:off x="3286116" y="4357694"/>
          <a:ext cx="1638300" cy="485775"/>
        </p:xfrm>
        <a:graphic>
          <a:graphicData uri="http://schemas.openxmlformats.org/presentationml/2006/ole">
            <p:oleObj spid="_x0000_s1084" name="Формула" r:id="rId18" imgW="1637589" imgH="482391" progId="Equation.3">
              <p:embed/>
            </p:oleObj>
          </a:graphicData>
        </a:graphic>
      </p:graphicFrame>
      <p:sp>
        <p:nvSpPr>
          <p:cNvPr id="1087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6" name="Object 62"/>
          <p:cNvGraphicFramePr>
            <a:graphicFrameLocks noChangeAspect="1"/>
          </p:cNvGraphicFramePr>
          <p:nvPr/>
        </p:nvGraphicFramePr>
        <p:xfrm>
          <a:off x="5214942" y="4429132"/>
          <a:ext cx="1676400" cy="228600"/>
        </p:xfrm>
        <a:graphic>
          <a:graphicData uri="http://schemas.openxmlformats.org/presentationml/2006/ole">
            <p:oleObj spid="_x0000_s1086" name="Формула" r:id="rId19" imgW="1676400" imgH="228600" progId="Equation.3">
              <p:embed/>
            </p:oleObj>
          </a:graphicData>
        </a:graphic>
      </p:graphicFrame>
      <p:sp>
        <p:nvSpPr>
          <p:cNvPr id="1089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8" name="Object 64"/>
          <p:cNvGraphicFramePr>
            <a:graphicFrameLocks noChangeAspect="1"/>
          </p:cNvGraphicFramePr>
          <p:nvPr/>
        </p:nvGraphicFramePr>
        <p:xfrm>
          <a:off x="7215206" y="4429132"/>
          <a:ext cx="371475" cy="180975"/>
        </p:xfrm>
        <a:graphic>
          <a:graphicData uri="http://schemas.openxmlformats.org/presentationml/2006/ole">
            <p:oleObj spid="_x0000_s1088" name="Формула" r:id="rId20" imgW="368140" imgH="177723" progId="Equation.3">
              <p:embed/>
            </p:oleObj>
          </a:graphicData>
        </a:graphic>
      </p:graphicFrame>
      <p:graphicFrame>
        <p:nvGraphicFramePr>
          <p:cNvPr id="1091" name="Object 67"/>
          <p:cNvGraphicFramePr>
            <a:graphicFrameLocks noChangeAspect="1"/>
          </p:cNvGraphicFramePr>
          <p:nvPr/>
        </p:nvGraphicFramePr>
        <p:xfrm>
          <a:off x="4643438" y="4929198"/>
          <a:ext cx="685800" cy="219075"/>
        </p:xfrm>
        <a:graphic>
          <a:graphicData uri="http://schemas.openxmlformats.org/presentationml/2006/ole">
            <p:oleObj spid="_x0000_s1091" name="Формула" r:id="rId21" imgW="685502" imgH="215806" progId="Equation.3">
              <p:embed/>
            </p:oleObj>
          </a:graphicData>
        </a:graphic>
      </p:graphicFrame>
      <p:graphicFrame>
        <p:nvGraphicFramePr>
          <p:cNvPr id="1090" name="Object 66"/>
          <p:cNvGraphicFramePr>
            <a:graphicFrameLocks noChangeAspect="1"/>
          </p:cNvGraphicFramePr>
          <p:nvPr/>
        </p:nvGraphicFramePr>
        <p:xfrm>
          <a:off x="3571868" y="5214938"/>
          <a:ext cx="3571900" cy="1357334"/>
        </p:xfrm>
        <a:graphic>
          <a:graphicData uri="http://schemas.openxmlformats.org/presentationml/2006/ole">
            <p:oleObj spid="_x0000_s1090" name="Формула" r:id="rId22" imgW="1968480" imgH="1396800" progId="Equation.3">
              <p:embed/>
            </p:oleObj>
          </a:graphicData>
        </a:graphic>
      </p:graphicFrame>
      <p:sp>
        <p:nvSpPr>
          <p:cNvPr id="1093" name="Rectangle 69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                                                         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94" name="Rectangle 70"/>
          <p:cNvSpPr>
            <a:spLocks noChangeArrowheads="1"/>
          </p:cNvSpPr>
          <p:nvPr/>
        </p:nvSpPr>
        <p:spPr bwMode="auto">
          <a:xfrm>
            <a:off x="0" y="2076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    </a:t>
            </a:r>
            <a:r>
              <a:rPr kumimoji="0" lang="ru-RU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2" name="Прямоугольник 81"/>
          <p:cNvSpPr/>
          <p:nvPr/>
        </p:nvSpPr>
        <p:spPr>
          <a:xfrm>
            <a:off x="6357950" y="5715016"/>
            <a:ext cx="1428760" cy="35719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Ответ: 8;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1095" name="Object 71"/>
          <p:cNvGraphicFramePr>
            <a:graphicFrameLocks noChangeAspect="1"/>
          </p:cNvGraphicFramePr>
          <p:nvPr/>
        </p:nvGraphicFramePr>
        <p:xfrm>
          <a:off x="7643834" y="5572140"/>
          <a:ext cx="428628" cy="490538"/>
        </p:xfrm>
        <a:graphic>
          <a:graphicData uri="http://schemas.openxmlformats.org/presentationml/2006/ole">
            <p:oleObj spid="_x0000_s1095" name="Формула" r:id="rId23" imgW="304668" imgH="418918" progId="Equation.3">
              <p:embed/>
            </p:oleObj>
          </a:graphicData>
        </a:graphic>
      </p:graphicFrame>
      <p:sp>
        <p:nvSpPr>
          <p:cNvPr id="1097" name="Rectangle 73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5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0"/>
                            </p:stCondLst>
                            <p:childTnLst>
                              <p:par>
                                <p:cTn id="4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500"/>
                            </p:stCondLst>
                            <p:childTnLst>
                              <p:par>
                                <p:cTn id="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500"/>
                            </p:stCondLst>
                            <p:childTnLst>
                              <p:par>
                                <p:cTn id="6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500"/>
                            </p:stCondLst>
                            <p:childTnLst>
                              <p:par>
                                <p:cTn id="6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500"/>
                            </p:stCondLst>
                            <p:childTnLst>
                              <p:par>
                                <p:cTn id="7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500"/>
                            </p:stCondLst>
                            <p:childTnLst>
                              <p:par>
                                <p:cTn id="8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000"/>
                            </p:stCondLst>
                            <p:childTnLst>
                              <p:par>
                                <p:cTn id="9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  <p:bldP spid="19" grpId="0"/>
      <p:bldP spid="23" grpId="0" animBg="1"/>
      <p:bldP spid="10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9" name="Схема 8"/>
          <p:cNvGraphicFramePr/>
          <p:nvPr/>
        </p:nvGraphicFramePr>
        <p:xfrm>
          <a:off x="500034" y="1397000"/>
          <a:ext cx="8072494" cy="49609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8" name="Овал 7"/>
          <p:cNvSpPr/>
          <p:nvPr/>
        </p:nvSpPr>
        <p:spPr>
          <a:xfrm>
            <a:off x="571472" y="1571612"/>
            <a:ext cx="8572528" cy="5143536"/>
          </a:xfrm>
          <a:prstGeom prst="ellipse">
            <a:avLst/>
          </a:prstGeom>
          <a:noFill/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72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7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0"/>
                            </p:stCondLst>
                            <p:childTnLst>
                              <p:par>
                                <p:cTn id="18" presetID="3" presetClass="exit" presetSubtype="1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500"/>
                            </p:stCondLst>
                            <p:childTnLst>
                              <p:par>
                                <p:cTn id="22" presetID="9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3000"/>
                            </p:stCondLst>
                            <p:childTnLst>
                              <p:par>
                                <p:cTn id="26" presetID="13" presetClass="entr" presetSubtype="16" fill="hold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30" presetID="9" presetClass="exit" presetSubtype="0" fill="hold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31" dur="5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  <p:bldGraphic spid="22" grpId="1">
        <p:bldAsOne/>
      </p:bldGraphic>
      <p:bldGraphic spid="9" grpId="2">
        <p:bldAsOne/>
      </p:bldGraphic>
      <p:bldGraphic spid="9" grpId="3">
        <p:bldAsOne/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071670" y="214290"/>
            <a:ext cx="5000660" cy="257176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Прямоугольник 9"/>
          <p:cNvSpPr/>
          <p:nvPr/>
        </p:nvSpPr>
        <p:spPr>
          <a:xfrm>
            <a:off x="357158" y="3143248"/>
            <a:ext cx="8215370" cy="2554545"/>
          </a:xfrm>
          <a:prstGeom prst="rect">
            <a:avLst/>
          </a:prstGeom>
          <a:effectLst>
            <a:softEdge rad="127000"/>
          </a:effectLst>
        </p:spPr>
        <p:txBody>
          <a:bodyPr wrap="square">
            <a:spAutoFit/>
          </a:bodyPr>
          <a:lstStyle/>
          <a:p>
            <a:pPr algn="ctr"/>
            <a:r>
              <a:rPr lang="ru-RU" sz="8000" b="1" i="1" dirty="0" smtClean="0">
                <a:solidFill>
                  <a:schemeClr val="accent1">
                    <a:lumMod val="75000"/>
                  </a:schemeClr>
                </a:solidFill>
              </a:rPr>
              <a:t>Спасибо </a:t>
            </a:r>
          </a:p>
          <a:p>
            <a:pPr algn="ctr"/>
            <a:r>
              <a:rPr lang="ru-RU" sz="8000" b="1" i="1" dirty="0" smtClean="0">
                <a:solidFill>
                  <a:schemeClr val="accent1">
                    <a:lumMod val="75000"/>
                  </a:schemeClr>
                </a:solidFill>
              </a:rPr>
              <a:t>за внимание!!!</a:t>
            </a:r>
            <a:endParaRPr lang="ru-RU" sz="80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0"/>
                            </p:stCondLst>
                            <p:childTnLst>
                              <p:par>
                                <p:cTn id="16" presetID="9" presetClass="exit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0" name="Скругленный прямоугольник 9"/>
          <p:cNvSpPr/>
          <p:nvPr/>
        </p:nvSpPr>
        <p:spPr>
          <a:xfrm>
            <a:off x="500034" y="3071810"/>
            <a:ext cx="8143932" cy="221457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4800" dirty="0" smtClean="0"/>
              <a:t>Теоретическая разминка</a:t>
            </a:r>
            <a:endParaRPr lang="ru-RU" sz="4800" dirty="0"/>
          </a:p>
        </p:txBody>
      </p:sp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143372" y="4143380"/>
          <a:ext cx="1500198" cy="571504"/>
        </p:xfrm>
        <a:graphic>
          <a:graphicData uri="http://schemas.openxmlformats.org/presentationml/2006/ole">
            <p:oleObj spid="_x0000_s48131" name="Формула" r:id="rId9" imgW="469696" imgH="203112" progId="Equation.3">
              <p:embed/>
            </p:oleObj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4357686" y="6000768"/>
          <a:ext cx="642942" cy="428604"/>
        </p:xfrm>
        <a:graphic>
          <a:graphicData uri="http://schemas.openxmlformats.org/presentationml/2006/ole">
            <p:oleObj spid="_x0000_s48133" name="Формула" r:id="rId10" imgW="88784" imgH="190252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5643570" y="3929066"/>
          <a:ext cx="1428760" cy="642942"/>
        </p:xfrm>
        <a:graphic>
          <a:graphicData uri="http://schemas.openxmlformats.org/presentationml/2006/ole">
            <p:oleObj spid="_x0000_s40961" name="Формула" r:id="rId9" imgW="469696" imgH="203112" progId="Equation.3">
              <p:embed/>
            </p:oleObj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5643570" y="5643578"/>
          <a:ext cx="1571636" cy="714380"/>
        </p:xfrm>
        <a:graphic>
          <a:graphicData uri="http://schemas.openxmlformats.org/presentationml/2006/ole">
            <p:oleObj spid="_x0000_s40963" name="Формула" r:id="rId10" imgW="355446" imgH="190417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2428860" y="5572140"/>
          <a:ext cx="4357718" cy="571500"/>
        </p:xfrm>
        <a:graphic>
          <a:graphicData uri="http://schemas.openxmlformats.org/presentationml/2006/ole">
            <p:oleObj spid="_x0000_s41985" name="Формула" r:id="rId9" imgW="952200" imgH="21564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357290" y="5429264"/>
          <a:ext cx="6000792" cy="785814"/>
        </p:xfrm>
        <a:graphic>
          <a:graphicData uri="http://schemas.openxmlformats.org/presentationml/2006/ole">
            <p:oleObj spid="_x0000_s39937" name="Формула" r:id="rId9" imgW="1498320" imgH="203040" progId="Equation.3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276600" y="1905000"/>
          <a:ext cx="914400" cy="198438"/>
        </p:xfrm>
        <a:graphic>
          <a:graphicData uri="http://schemas.openxmlformats.org/presentationml/2006/ole">
            <p:oleObj spid="_x0000_s39938" name="Equation" r:id="rId10" imgW="914400" imgH="198720" progId="Equation.DSMT4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Documents and Settings\Пользователь\Рабочий стол\images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58000" contrast="-86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928662" y="1928802"/>
            <a:ext cx="7572428" cy="37147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15008" y="4500570"/>
            <a:ext cx="3428992" cy="22145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2" descr="C:\Documents and Settings\Пользователь\Рабочий стол\картинка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98427" y="0"/>
            <a:ext cx="3145573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2" name="Схема 21"/>
          <p:cNvGraphicFramePr/>
          <p:nvPr/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3286116" y="3143248"/>
          <a:ext cx="1428760" cy="1071570"/>
        </p:xfrm>
        <a:graphic>
          <a:graphicData uri="http://schemas.openxmlformats.org/presentationml/2006/ole">
            <p:oleObj spid="_x0000_s45057" name="Формула" r:id="rId9" imgW="419040" imgH="393480" progId="Equation.3">
              <p:embed/>
            </p:oleObj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857884" y="3143248"/>
          <a:ext cx="1357322" cy="1071570"/>
        </p:xfrm>
        <a:graphic>
          <a:graphicData uri="http://schemas.openxmlformats.org/presentationml/2006/ole">
            <p:oleObj spid="_x0000_s45059" name="Формула" r:id="rId10" imgW="406080" imgH="393480" progId="Equation.3">
              <p:embed/>
            </p:oleObj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571604" y="5500702"/>
          <a:ext cx="1785950" cy="500066"/>
        </p:xfrm>
        <a:graphic>
          <a:graphicData uri="http://schemas.openxmlformats.org/presentationml/2006/ole">
            <p:oleObj spid="_x0000_s45061" name="Формула" r:id="rId11" imgW="698500" imgH="228600" progId="Equation.3">
              <p:embed/>
            </p:oleObj>
          </a:graphicData>
        </a:graphic>
      </p:graphicFrame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279775" y="5500688"/>
          <a:ext cx="2203450" cy="785812"/>
        </p:xfrm>
        <a:graphic>
          <a:graphicData uri="http://schemas.openxmlformats.org/presentationml/2006/ole">
            <p:oleObj spid="_x0000_s45063" name="Формула" r:id="rId12" imgW="774360" imgH="368280" progId="Equation.3">
              <p:embed/>
            </p:oleObj>
          </a:graphicData>
        </a:graphic>
      </p:graphicFrame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500694" y="5429264"/>
          <a:ext cx="2282825" cy="827087"/>
        </p:xfrm>
        <a:graphic>
          <a:graphicData uri="http://schemas.openxmlformats.org/presentationml/2006/ole">
            <p:oleObj spid="_x0000_s45065" name="Формула" r:id="rId13" imgW="736560" imgH="355320" progId="Equation.3">
              <p:embed/>
            </p:oleObj>
          </a:graphicData>
        </a:graphic>
      </p:graphicFrame>
    </p:spTree>
  </p:cSld>
  <p:clrMapOvr>
    <a:masterClrMapping/>
  </p:clrMapOvr>
  <p:transition advClick="0" advTm="500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ркая">
  <a:themeElements>
    <a:clrScheme name="Другая 1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93F5F9"/>
      </a:accent3>
      <a:accent4>
        <a:srgbClr val="94F6DB"/>
      </a:accent4>
      <a:accent5>
        <a:srgbClr val="B0DFA0"/>
      </a:accent5>
      <a:accent6>
        <a:srgbClr val="EDF2DA"/>
      </a:accent6>
      <a:hlink>
        <a:srgbClr val="FFFCC6"/>
      </a:hlink>
      <a:folHlink>
        <a:srgbClr val="C9FAFC"/>
      </a:folHlink>
    </a:clrScheme>
    <a:fontScheme name="Эркер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0</TotalTime>
  <Words>476</Words>
  <Application>Microsoft Office PowerPoint</Application>
  <PresentationFormat>Экран (4:3)</PresentationFormat>
  <Paragraphs>136</Paragraphs>
  <Slides>2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28" baseType="lpstr">
      <vt:lpstr>Яркая</vt:lpstr>
      <vt:lpstr>Формула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Ольга Андреевна</cp:lastModifiedBy>
  <cp:revision>104</cp:revision>
  <dcterms:created xsi:type="dcterms:W3CDTF">2010-12-08T09:03:28Z</dcterms:created>
  <dcterms:modified xsi:type="dcterms:W3CDTF">2011-01-26T16:15:18Z</dcterms:modified>
</cp:coreProperties>
</file>